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handoutMasterIdLst>
    <p:handoutMasterId r:id="rId32"/>
  </p:handoutMasterIdLst>
  <p:sldIdLst>
    <p:sldId id="258" r:id="rId2"/>
    <p:sldId id="551" r:id="rId3"/>
    <p:sldId id="581" r:id="rId4"/>
    <p:sldId id="590" r:id="rId5"/>
    <p:sldId id="593" r:id="rId6"/>
    <p:sldId id="579" r:id="rId7"/>
    <p:sldId id="552" r:id="rId8"/>
    <p:sldId id="554" r:id="rId9"/>
    <p:sldId id="555" r:id="rId10"/>
    <p:sldId id="556" r:id="rId11"/>
    <p:sldId id="594" r:id="rId12"/>
    <p:sldId id="591" r:id="rId13"/>
    <p:sldId id="592" r:id="rId14"/>
    <p:sldId id="571" r:id="rId15"/>
    <p:sldId id="588" r:id="rId16"/>
    <p:sldId id="585" r:id="rId17"/>
    <p:sldId id="562" r:id="rId18"/>
    <p:sldId id="584" r:id="rId19"/>
    <p:sldId id="563" r:id="rId20"/>
    <p:sldId id="564" r:id="rId21"/>
    <p:sldId id="565" r:id="rId22"/>
    <p:sldId id="566" r:id="rId23"/>
    <p:sldId id="567" r:id="rId24"/>
    <p:sldId id="568" r:id="rId25"/>
    <p:sldId id="569" r:id="rId26"/>
    <p:sldId id="570" r:id="rId27"/>
    <p:sldId id="572" r:id="rId28"/>
    <p:sldId id="574" r:id="rId29"/>
    <p:sldId id="582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860EFE"/>
    <a:srgbClr val="440696"/>
    <a:srgbClr val="76019B"/>
    <a:srgbClr val="182DF6"/>
    <a:srgbClr val="786F9F"/>
    <a:srgbClr val="6651BD"/>
    <a:srgbClr val="1F124E"/>
    <a:srgbClr val="190D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100" d="100"/>
          <a:sy n="100" d="100"/>
        </p:scale>
        <p:origin x="990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61" d="100"/>
          <a:sy n="61" d="100"/>
        </p:scale>
        <p:origin x="3630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AB6557D-310B-9111-6F3A-419B0A6496C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BE5E6D-03D3-3F21-F25B-8FD267C02F6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83FA02-CEDB-4B05-B9F7-A14E15EA0798}" type="datetimeFigureOut">
              <a:rPr lang="en-US" smtClean="0"/>
              <a:t>7/15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EC3F44-2754-7EEB-13CA-4208A494CAC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4A49E2-AAFF-53B4-B601-F6253A54331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4A40E0-9B16-4000-8793-07C21EC2DC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1273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01T19:31:37.5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 24575,'64'-2'0,"-31"1"0,-1 1 0,0 1 0,0 1 0,52 12 0,-23-1 0,-46-11 0,0 1 0,1 1 0,-1 0 0,-1 1 0,1 1 0,16 8 0,-9-3 0,0-2 0,0 0 0,1-2 0,1-1 0,46 8 0,-7-2 0,111 29-1365,-147-36-546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01T19:31:41.5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02 697 24575,'2'0'0,"1"0"0,-1 0 0,1 0 0,-1 0 0,1 0 0,-1-1 0,0 0 0,1 1 0,-1-1 0,0 0 0,1 0 0,-1 0 0,0 0 0,0 0 0,0-1 0,0 1 0,0-1 0,0 1 0,0-1 0,-1 0 0,1 0 0,2-3 0,0-2 0,-1 0 0,0 0 0,-1-1 0,0 1 0,3-15 0,-5 17 0,1 0 0,-1 0 0,1 0 0,1 1 0,-1-1 0,0 0 0,1 1 0,0-1 0,0 1 0,1 0 0,-1-1 0,1 1 0,0 0 0,0 0 0,0 1 0,0-1 0,1 1 0,-1 0 0,6-4 0,36-10 0,-37 15 0,-1 0 0,0 0 0,0-1 0,0 0 0,0-1 0,-1 1 0,1-1 0,9-8 0,-6 3 0,0-1 0,-1 1 0,0-2 0,0 1 0,-1-2 0,-1 1 0,1-1 0,-2 0 0,0 0 0,0-1 0,4-17 0,-10 27 0,0 1 0,0 0 0,0 0 0,0 0 0,-1 0 0,1 0 0,-1-1 0,0 1 0,1 0 0,-1 0 0,0 0 0,0 1 0,0-1 0,-1 0 0,1 0 0,0 0 0,-1 1 0,1-1 0,-1 1 0,1-1 0,-1 1 0,0 0 0,0-1 0,1 1 0,-1 0 0,0 0 0,0 0 0,0 1 0,0-1 0,0 0 0,-1 1 0,1-1 0,-2 1 0,-11-4 0,-1 2 0,1-1 0,-21 1 0,28 2 0,-40-2 0,33 3 0,-1-1 0,1-1 0,0 0 0,0-1 0,0 0 0,0-2 0,1 1 0,-1-2 0,1 0 0,0-1 0,-22-12 0,7-2 0,1-2 0,0 0 0,-27-31 0,50 50 0,0 0 0,0 0 0,0 1 0,-1-1 0,1 1 0,-1 1 0,1-1 0,-1 1 0,0 0 0,0 0 0,1 1 0,-1 0 0,0 0 0,0 0 0,-10 2 0,-17-2 0,-1-4 0,0-1 0,-62-20 0,-12-2 0,56 21 0,-1 1 0,0 3 0,0 2 0,-53 7 0,97-6 0,0 1 0,1 0 0,-1 0 0,1 0 0,-1 1 0,1 1 0,0-1 0,0 1 0,1 1 0,-1-1 0,1 1 0,0 1 0,-11 10 0,-2 5 0,1 1 0,-29 44 0,11-13 0,31-43 0,0-1 0,1 1 0,0 0 0,0 0 0,1 1 0,1-1 0,0 1 0,0 0 0,1 0 0,1 0 0,-1 0 0,2 1 0,0-1 0,0 0 0,1 0 0,0 0 0,1 0 0,0 0 0,1 0 0,0 0 0,9 20 0,-9-26 0,0 0 0,0 0 0,1-1 0,0 1 0,0-1 0,0 1 0,0-1 0,1-1 0,-1 1 0,1-1 0,0 1 0,0-1 0,0-1 0,1 1 0,-1-1 0,1 0 0,-1 0 0,1 0 0,0-1 0,0 0 0,7 1 0,14 0 0,1 0 0,0-2 0,31-3 0,-43 2 0,-15 1 0,12 0 0,-16 3 0,-12 13 0,4 10-1365,1 4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01T19:31:45.7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98 25 24575,'-95'0'0,"-167"-21"0,257 20 0,-1 0 0,0 0 0,1 1 0,-1 0 0,0 0 0,0 0 0,0 1 0,1 0 0,-1 0 0,0 0 0,1 1 0,-1-1 0,1 2 0,0-1 0,0 0 0,-1 1 0,2 0 0,-6 4 0,5-3 0,1 1 0,-1 0 0,1 0 0,1 0 0,-1 0 0,1 1 0,0 0 0,0-1 0,1 1 0,-1 0 0,1 0 0,0 0 0,1 1 0,0-1 0,0 0 0,0 10 0,-2 21 0,3-23 0,0 0 0,-2 0 0,1 0 0,-2 0 0,0 0 0,-1 0 0,0-1 0,-1 1 0,-10 20 0,8-22 0,0 1 0,1 0 0,1 0 0,0 0 0,1 0 0,-4 20 0,7-28 0,0 0 0,1 1 0,0-1 0,0 0 0,0 1 0,1-1 0,-1 0 0,1 1 0,0-1 0,1 0 0,0 0 0,-1 0 0,2 0 0,-1 0 0,0 0 0,1 0 0,0-1 0,0 1 0,7 6 0,19 17 0,1-1 0,1-2 0,64 39 0,-8-8 0,67 38 0,-132-82 0,184 85 0,-173-85 0,0 0 0,1-3 0,0 0 0,52 5 0,-54-10 0,-1 2 0,45 15 0,-21-5 0,-48-15 0,-1 1 0,1-1 0,-1 0 0,1 0 0,-1 0 0,1-1 0,-1 0 0,1-1 0,-1 1 0,1-1 0,-1 0 0,1-1 0,8-3 0,-11 3 0,-1 0 0,1 0 0,-1 0 0,0-1 0,0 1 0,0-1 0,0 0 0,-1 0 0,1 0 0,-1 0 0,1 0 0,-1-1 0,0 1 0,0-1 0,-1 1 0,1-1 0,-1 0 0,0 0 0,0 0 0,0 0 0,0 1 0,0-8 0,1-16 0,-1 0 0,-1 0 0,-1 0 0,-2-1 0,0 1 0,-2 1 0,-1-1 0,-15-41 0,-10-9 0,-61-108 0,19 42 0,68 133 0,0 0 0,-1 1 0,0 0 0,0 0 0,-1 0 0,0 1 0,-1 0 0,0 1 0,-17-13 0,1 4 0,-1 1 0,-41-16 0,28 13-118,2 0-194,-2 2 1,0 2-1,-40-11 0,45 19-651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EC62FC-45F5-4E39-B421-71A5A70A44F2}" type="datetimeFigureOut">
              <a:rPr lang="en-US" smtClean="0"/>
              <a:t>7/1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342221-3B33-48C7-841A-806E085623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985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20.wmf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342221-3B33-48C7-841A-806E0856236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613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342221-3B33-48C7-841A-806E0856236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7233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342221-3B33-48C7-841A-806E0856236F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60A684-0E1E-F43D-0244-1C25AD127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76672"/>
              </p:ext>
            </p:extLst>
          </p:nvPr>
        </p:nvGraphicFramePr>
        <p:xfrm>
          <a:off x="1014413" y="4856957"/>
          <a:ext cx="4356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1600200" progId="Equation.DSMT4">
                  <p:embed/>
                </p:oleObj>
              </mc:Choice>
              <mc:Fallback>
                <p:oleObj name="Equation" r:id="rId3" imgW="4356000" imgH="1600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560A684-0E1E-F43D-0244-1C25AD127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4856957"/>
                        <a:ext cx="43561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7258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342221-3B33-48C7-841A-806E0856236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292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342221-3B33-48C7-841A-806E0856236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046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342221-3B33-48C7-841A-806E0856236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221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342221-3B33-48C7-841A-806E0856236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4654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repeated sales of a divisible or common asset, bidders may form a pool and take turns winning at low prices.</a:t>
            </a:r>
          </a:p>
          <a:p>
            <a:r>
              <a:rPr lang="en-US" b="0" i="0" dirty="0">
                <a:effectLst/>
                <a:latin typeface="fkGroteskNeue"/>
              </a:rPr>
              <a:t>60 Nasdaq dealers avoided quoting odd-eighths to maintain wider bid-ask spreads and thus higher trading profits, enforced by informal pricing conventions and harassment among dealer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342221-3B33-48C7-841A-806E0856236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5399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342221-3B33-48C7-841A-806E0856236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648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74E5B8-1DF7-47C1-B1BF-42D4980FB1B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0B1D4E-BD09-42AC-AED7-B32728AA3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1139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3195A0-2B19-46FB-99BE-813EE4C7F37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/15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9738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F4DA81-6267-48DB-A288-6CBD44B9AD87}" type="datetime1">
              <a:rPr lang="en-US" smtClean="0"/>
              <a:t>7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ric Falkenstei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6A495-BE69-4C80-8E7A-B01011BBB9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23602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papers.ssrn.com/sol3/papers.cfm?abstract_id=5274557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sv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5" Type="http://schemas.openxmlformats.org/officeDocument/2006/relationships/customXml" Target="../ink/ink2.xml"/><Relationship Id="rId4" Type="http://schemas.openxmlformats.org/officeDocument/2006/relationships/image" Target="../media/image3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efalken.substack.com/p/amm-with-whitelisted-arbs" TargetMode="External"/><Relationship Id="rId2" Type="http://schemas.openxmlformats.org/officeDocument/2006/relationships/hyperlink" Target="https://efalken.substack.com/p/deriving-lvr-six-ways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falken.com/simLP.py" TargetMode="External"/><Relationship Id="rId4" Type="http://schemas.openxmlformats.org/officeDocument/2006/relationships/hyperlink" Target="https://papers.ssrn.com/sol3/papers.cfm?abstract_id=5274557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830318"/>
            <a:ext cx="10363200" cy="2257096"/>
          </a:xfrm>
        </p:spPr>
        <p:txBody>
          <a:bodyPr>
            <a:normAutofit/>
          </a:bodyPr>
          <a:lstStyle/>
          <a:p>
            <a:r>
              <a:rPr lang="en-US" dirty="0"/>
              <a:t>IL Minimizing AM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338943"/>
          </a:xfrm>
        </p:spPr>
        <p:txBody>
          <a:bodyPr/>
          <a:lstStyle/>
          <a:p>
            <a:r>
              <a:rPr lang="en-US" dirty="0"/>
              <a:t>Eric Falkenstein</a:t>
            </a:r>
          </a:p>
          <a:p>
            <a:r>
              <a:rPr lang="en-US" dirty="0"/>
              <a:t>efalken@gmail.co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0B1D4E-BD09-42AC-AED7-B32728AA3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90663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8BDE04AA-6FAD-5C56-7EA6-05DCCF90E1B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52688931"/>
              </p:ext>
            </p:extLst>
          </p:nvPr>
        </p:nvGraphicFramePr>
        <p:xfrm>
          <a:off x="1080489" y="449877"/>
          <a:ext cx="6170221" cy="59582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7935">
                  <a:extLst>
                    <a:ext uri="{9D8B030D-6E8A-4147-A177-3AD203B41FA5}">
                      <a16:colId xmlns:a16="http://schemas.microsoft.com/office/drawing/2014/main" val="610519462"/>
                    </a:ext>
                  </a:extLst>
                </a:gridCol>
                <a:gridCol w="1328146">
                  <a:extLst>
                    <a:ext uri="{9D8B030D-6E8A-4147-A177-3AD203B41FA5}">
                      <a16:colId xmlns:a16="http://schemas.microsoft.com/office/drawing/2014/main" val="1402030429"/>
                    </a:ext>
                  </a:extLst>
                </a:gridCol>
                <a:gridCol w="536023">
                  <a:extLst>
                    <a:ext uri="{9D8B030D-6E8A-4147-A177-3AD203B41FA5}">
                      <a16:colId xmlns:a16="http://schemas.microsoft.com/office/drawing/2014/main" val="50697255"/>
                    </a:ext>
                  </a:extLst>
                </a:gridCol>
                <a:gridCol w="901561">
                  <a:extLst>
                    <a:ext uri="{9D8B030D-6E8A-4147-A177-3AD203B41FA5}">
                      <a16:colId xmlns:a16="http://schemas.microsoft.com/office/drawing/2014/main" val="737491139"/>
                    </a:ext>
                  </a:extLst>
                </a:gridCol>
                <a:gridCol w="593348">
                  <a:extLst>
                    <a:ext uri="{9D8B030D-6E8A-4147-A177-3AD203B41FA5}">
                      <a16:colId xmlns:a16="http://schemas.microsoft.com/office/drawing/2014/main" val="3218627754"/>
                    </a:ext>
                  </a:extLst>
                </a:gridCol>
                <a:gridCol w="815946">
                  <a:extLst>
                    <a:ext uri="{9D8B030D-6E8A-4147-A177-3AD203B41FA5}">
                      <a16:colId xmlns:a16="http://schemas.microsoft.com/office/drawing/2014/main" val="2443133954"/>
                    </a:ext>
                  </a:extLst>
                </a:gridCol>
                <a:gridCol w="726609">
                  <a:extLst>
                    <a:ext uri="{9D8B030D-6E8A-4147-A177-3AD203B41FA5}">
                      <a16:colId xmlns:a16="http://schemas.microsoft.com/office/drawing/2014/main" val="1231347433"/>
                    </a:ext>
                  </a:extLst>
                </a:gridCol>
                <a:gridCol w="720653">
                  <a:extLst>
                    <a:ext uri="{9D8B030D-6E8A-4147-A177-3AD203B41FA5}">
                      <a16:colId xmlns:a16="http://schemas.microsoft.com/office/drawing/2014/main" val="659412866"/>
                    </a:ext>
                  </a:extLst>
                </a:gridCol>
              </a:tblGrid>
              <a:tr h="3884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type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pair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fee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chain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count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IL/Rev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t-stat =1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ADV $M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704852480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ETH-USDC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6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0.51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-16.35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5.91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12974393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ETH-USDT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8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0.51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-13.63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7.39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71193180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PEPE-ETH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6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0.74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-3.79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7.01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835225961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MKR-DAI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9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74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3.45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.9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63951448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-USDC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30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Base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0.27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-8.76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7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467731285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 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 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Total v2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133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0.60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-10.81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 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604800220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-USDC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Ethereum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48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3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4.41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74.2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048725485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-USDC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Arbitr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1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.37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67.14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342802792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BTC-ETH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Arbitr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7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48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.29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62.4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407343489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-USDC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48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1.16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.8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7.49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6187639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-USDT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Arbitr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8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1.20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.59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4.61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234830779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BTC-ETH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8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1.26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.44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3.37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90334911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-USDC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Base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2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.5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43.77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916017406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-USD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8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11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1.65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0.4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157641610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AVAX-USDC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Avalanche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31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.84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17.46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54002973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BTC-ETH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8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2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.28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14.57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793415337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AVAX-USDC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6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Avalanche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6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7.07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12.27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79315860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LINK-ETH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9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04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0.5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9.55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566193628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UNI-ETH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6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1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0.68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7.36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935960425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AVAX-USDC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Avalanche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26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.56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6.98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570852482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MKR-ETH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6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.3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.12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4.30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349238909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PEPE-ETH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6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0.8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-2.08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4.01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507582133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SHIB-ETH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3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25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0.6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-5.59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0.83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778147608"/>
                  </a:ext>
                </a:extLst>
              </a:tr>
              <a:tr h="190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v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ANYONE-ETH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10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Ethereum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10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0.70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>
                          <a:effectLst/>
                        </a:rPr>
                        <a:t>-4.53</a:t>
                      </a:r>
                      <a:endParaRPr lang="en-US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0.27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810966294"/>
                  </a:ext>
                </a:extLst>
              </a:tr>
              <a:tr h="22926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v3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400" kern="100">
                        <a:effectLst/>
                        <a:latin typeface="Aptos" panose="020B00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400" kern="100">
                        <a:effectLst/>
                        <a:latin typeface="Aptos" panose="020B0004020202020204" pitchFamily="34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Total v3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409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1.16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Aft>
                          <a:spcPts val="800"/>
                        </a:spcAft>
                        <a:buNone/>
                      </a:pPr>
                      <a:r>
                        <a:rPr lang="en-US" sz="1400" kern="0" dirty="0">
                          <a:effectLst/>
                        </a:rPr>
                        <a:t>6.91</a:t>
                      </a:r>
                      <a:endParaRPr lang="en-US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</a:pPr>
                      <a:endParaRPr lang="en-US" sz="1400" kern="100" dirty="0">
                        <a:effectLst/>
                        <a:latin typeface="Aptos" panose="020B0004020202020204" pitchFamily="34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464435870"/>
                  </a:ext>
                </a:extLst>
              </a:tr>
            </a:tbl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DFFD85-91AF-E019-E504-E442C5E7D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2F26A6-7DCF-EC69-F340-1CAE92C36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E8888BE-CD96-4118-C093-358E1B6460DB}"/>
              </a:ext>
            </a:extLst>
          </p:cNvPr>
          <p:cNvSpPr txBox="1"/>
          <p:nvPr/>
        </p:nvSpPr>
        <p:spPr>
          <a:xfrm>
            <a:off x="7736114" y="1886858"/>
            <a:ext cx="355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2 profitable but unpopula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8FE5CE-A4DF-C52F-3C2E-8D87483BC2C4}"/>
              </a:ext>
            </a:extLst>
          </p:cNvPr>
          <p:cNvSpPr txBox="1"/>
          <p:nvPr/>
        </p:nvSpPr>
        <p:spPr>
          <a:xfrm>
            <a:off x="7736114" y="6038790"/>
            <a:ext cx="355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3 popular but unprofitabl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6CDE294-96BF-96FE-8530-2CFFEF11F31B}"/>
              </a:ext>
            </a:extLst>
          </p:cNvPr>
          <p:cNvSpPr txBox="1"/>
          <p:nvPr/>
        </p:nvSpPr>
        <p:spPr>
          <a:xfrm>
            <a:off x="7736114" y="2821577"/>
            <a:ext cx="33753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in my </a:t>
            </a:r>
            <a:r>
              <a:rPr lang="en-US" dirty="0">
                <a:hlinkClick r:id="rId3"/>
              </a:rPr>
              <a:t>Measuring and Mending LP Net Profitability</a:t>
            </a:r>
            <a:r>
              <a:rPr lang="en-US" dirty="0"/>
              <a:t> paper </a:t>
            </a:r>
          </a:p>
        </p:txBody>
      </p:sp>
    </p:spTree>
    <p:extLst>
      <p:ext uri="{BB962C8B-B14F-4D97-AF65-F5344CB8AC3E}">
        <p14:creationId xmlns:p14="http://schemas.microsoft.com/office/powerpoint/2010/main" val="20128606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D82B4B-E60E-820A-754E-2E755B323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ill Down into Arb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55FD55-BDC9-D611-17FF-45D43D11ED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ve ETH-USD Uniswap pools on Ethereum</a:t>
            </a:r>
          </a:p>
          <a:p>
            <a:r>
              <a:rPr lang="en-US" dirty="0"/>
              <a:t>Data from 4/1/24-4/30/25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4E300F1-7008-5E24-2813-088FC4048A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0EF383-1316-DCA2-EB67-3B054A7A1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97104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DE020E-18B9-456E-09BF-5C56888F05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9972" y="609797"/>
            <a:ext cx="4740166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Pool Data Apr 24-May ‘25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E1123376-A7B7-D0B2-2E59-244AECDFC17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58629994"/>
              </p:ext>
            </p:extLst>
          </p:nvPr>
        </p:nvGraphicFramePr>
        <p:xfrm>
          <a:off x="1180060" y="406411"/>
          <a:ext cx="3799558" cy="5929116"/>
        </p:xfrm>
        <a:graphic>
          <a:graphicData uri="http://schemas.openxmlformats.org/drawingml/2006/table">
            <a:tbl>
              <a:tblPr/>
              <a:tblGrid>
                <a:gridCol w="1337215">
                  <a:extLst>
                    <a:ext uri="{9D8B030D-6E8A-4147-A177-3AD203B41FA5}">
                      <a16:colId xmlns:a16="http://schemas.microsoft.com/office/drawing/2014/main" val="194616492"/>
                    </a:ext>
                  </a:extLst>
                </a:gridCol>
                <a:gridCol w="675765">
                  <a:extLst>
                    <a:ext uri="{9D8B030D-6E8A-4147-A177-3AD203B41FA5}">
                      <a16:colId xmlns:a16="http://schemas.microsoft.com/office/drawing/2014/main" val="1412179840"/>
                    </a:ext>
                  </a:extLst>
                </a:gridCol>
                <a:gridCol w="1014689">
                  <a:extLst>
                    <a:ext uri="{9D8B030D-6E8A-4147-A177-3AD203B41FA5}">
                      <a16:colId xmlns:a16="http://schemas.microsoft.com/office/drawing/2014/main" val="227573918"/>
                    </a:ext>
                  </a:extLst>
                </a:gridCol>
                <a:gridCol w="771889">
                  <a:extLst>
                    <a:ext uri="{9D8B030D-6E8A-4147-A177-3AD203B41FA5}">
                      <a16:colId xmlns:a16="http://schemas.microsoft.com/office/drawing/2014/main" val="3475088053"/>
                    </a:ext>
                  </a:extLst>
                </a:gridCol>
              </a:tblGrid>
              <a:tr h="38559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group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Pool </a:t>
                      </a:r>
                      <a:r>
                        <a:rPr lang="en-US" sz="14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PnL</a:t>
                      </a:r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fees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% Volume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4596333"/>
                  </a:ext>
                </a:extLst>
              </a:tr>
              <a:tr h="19279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C 5 bp v3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8998447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Total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30,532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33,352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0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5175940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other traders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8,814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5,942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6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8277397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router traders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1,636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5,073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2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1108133"/>
                  </a:ext>
                </a:extLst>
              </a:tr>
              <a:tr h="13665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arbTot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130,981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82,337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2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8443153"/>
                  </a:ext>
                </a:extLst>
              </a:tr>
              <a:tr h="19279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C 30 bp v3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4693178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Total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16,401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2,755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0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0426126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other traders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,574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,507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7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33209042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routers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,665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,834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9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4013205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arbTot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20,640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7,413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74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847342"/>
                  </a:ext>
                </a:extLst>
              </a:tr>
              <a:tr h="19279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T 30 bp v3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309799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Total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16,380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92,902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0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43213622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other traders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,803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4,574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6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5007958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routers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,220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9,329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1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3631062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arbTot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32,403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8,999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73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9446518"/>
                  </a:ext>
                </a:extLst>
              </a:tr>
              <a:tr h="19279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C 30 bp v2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9112064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Total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8,585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5,920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0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4165899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other traders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9,924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,503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6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2816135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routers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,261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,088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3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4677332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arbTot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7,599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,329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1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6837771"/>
                  </a:ext>
                </a:extLst>
              </a:tr>
              <a:tr h="19279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T 30 bp v2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1193768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Total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,401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3,412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0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2709376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other traders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2,408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,031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8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4153661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routers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7,452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8,959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3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9145881"/>
                  </a:ext>
                </a:extLst>
              </a:tr>
              <a:tr h="19279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arbTot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9,458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9,421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9%</a:t>
                      </a:r>
                    </a:p>
                  </a:txBody>
                  <a:tcPr marL="8381" marR="8381" marT="838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8131622"/>
                  </a:ext>
                </a:extLst>
              </a:tr>
            </a:tbl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54E82B-B98B-B413-8D7D-9234E7D21B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BFC086-0DA5-2A41-2C0B-D69F95AC8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4961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99DF99-08C9-016E-0DA4-E91B0CB06F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5600" y="274638"/>
            <a:ext cx="4876800" cy="1143000"/>
          </a:xfrm>
        </p:spPr>
        <p:txBody>
          <a:bodyPr/>
          <a:lstStyle/>
          <a:p>
            <a:r>
              <a:rPr lang="en-US" dirty="0"/>
              <a:t>Heterogeneous Arbs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C1D13125-7C53-0C9F-416B-306FB901E15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59348447"/>
              </p:ext>
            </p:extLst>
          </p:nvPr>
        </p:nvGraphicFramePr>
        <p:xfrm>
          <a:off x="556222" y="542170"/>
          <a:ext cx="5539778" cy="2680908"/>
        </p:xfrm>
        <a:graphic>
          <a:graphicData uri="http://schemas.openxmlformats.org/drawingml/2006/table">
            <a:tbl>
              <a:tblPr/>
              <a:tblGrid>
                <a:gridCol w="867096">
                  <a:extLst>
                    <a:ext uri="{9D8B030D-6E8A-4147-A177-3AD203B41FA5}">
                      <a16:colId xmlns:a16="http://schemas.microsoft.com/office/drawing/2014/main" val="936623504"/>
                    </a:ext>
                  </a:extLst>
                </a:gridCol>
                <a:gridCol w="713547">
                  <a:extLst>
                    <a:ext uri="{9D8B030D-6E8A-4147-A177-3AD203B41FA5}">
                      <a16:colId xmlns:a16="http://schemas.microsoft.com/office/drawing/2014/main" val="1726028504"/>
                    </a:ext>
                  </a:extLst>
                </a:gridCol>
                <a:gridCol w="879139">
                  <a:extLst>
                    <a:ext uri="{9D8B030D-6E8A-4147-A177-3AD203B41FA5}">
                      <a16:colId xmlns:a16="http://schemas.microsoft.com/office/drawing/2014/main" val="3792226866"/>
                    </a:ext>
                  </a:extLst>
                </a:gridCol>
                <a:gridCol w="722579">
                  <a:extLst>
                    <a:ext uri="{9D8B030D-6E8A-4147-A177-3AD203B41FA5}">
                      <a16:colId xmlns:a16="http://schemas.microsoft.com/office/drawing/2014/main" val="1646163180"/>
                    </a:ext>
                  </a:extLst>
                </a:gridCol>
                <a:gridCol w="532902">
                  <a:extLst>
                    <a:ext uri="{9D8B030D-6E8A-4147-A177-3AD203B41FA5}">
                      <a16:colId xmlns:a16="http://schemas.microsoft.com/office/drawing/2014/main" val="2425279997"/>
                    </a:ext>
                  </a:extLst>
                </a:gridCol>
                <a:gridCol w="605161">
                  <a:extLst>
                    <a:ext uri="{9D8B030D-6E8A-4147-A177-3AD203B41FA5}">
                      <a16:colId xmlns:a16="http://schemas.microsoft.com/office/drawing/2014/main" val="1331625572"/>
                    </a:ext>
                  </a:extLst>
                </a:gridCol>
                <a:gridCol w="641290">
                  <a:extLst>
                    <a:ext uri="{9D8B030D-6E8A-4147-A177-3AD203B41FA5}">
                      <a16:colId xmlns:a16="http://schemas.microsoft.com/office/drawing/2014/main" val="3435225895"/>
                    </a:ext>
                  </a:extLst>
                </a:gridCol>
                <a:gridCol w="578064">
                  <a:extLst>
                    <a:ext uri="{9D8B030D-6E8A-4147-A177-3AD203B41FA5}">
                      <a16:colId xmlns:a16="http://schemas.microsoft.com/office/drawing/2014/main" val="1236282790"/>
                    </a:ext>
                  </a:extLst>
                </a:gridCol>
              </a:tblGrid>
              <a:tr h="1810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arb #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pnl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net traded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simple APY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gas P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gas $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tx costs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net APY*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6630904"/>
                  </a:ext>
                </a:extLst>
              </a:tr>
              <a:tr h="243428">
                <a:tc gridSpan="8"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C 5 bp v3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2906096"/>
                  </a:ext>
                </a:extLst>
              </a:tr>
              <a:tr h="181039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0,973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8,901,478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6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2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,490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,451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4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9584841"/>
                  </a:ext>
                </a:extLst>
              </a:tr>
              <a:tr h="181039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0,329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,694,403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46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14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0,368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847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6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8602765"/>
                  </a:ext>
                </a:extLst>
              </a:tr>
              <a:tr h="181039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1,435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,689,174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84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67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,345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78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4641764"/>
                  </a:ext>
                </a:extLst>
              </a:tr>
              <a:tr h="181039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3,906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,240,988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15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3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,529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,620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34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49221626"/>
                  </a:ext>
                </a:extLst>
              </a:tr>
              <a:tr h="181039">
                <a:tc gridSpan="8"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C 30 bp v3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5988550"/>
                  </a:ext>
                </a:extLst>
              </a:tr>
              <a:tr h="181039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9,416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,739,172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6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2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,014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870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3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7785778"/>
                  </a:ext>
                </a:extLst>
              </a:tr>
              <a:tr h="181039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209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14,060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5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14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,565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57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72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5050433"/>
                  </a:ext>
                </a:extLst>
              </a:tr>
              <a:tr h="181039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2,432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,406,854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8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1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703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1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1046467"/>
                  </a:ext>
                </a:extLst>
              </a:tr>
              <a:tr h="181039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,784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833,155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6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3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80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17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2%</a:t>
                      </a:r>
                    </a:p>
                  </a:txBody>
                  <a:tcPr marL="9052" marR="9052" marT="905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271274"/>
                  </a:ext>
                </a:extLst>
              </a:tr>
            </a:tbl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D91A9D-D31F-5D3C-2DEB-069EE1B6B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8EDED4-5234-445A-294B-97AA85653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1F000686-23C3-D355-C04B-137EDC771A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7437044"/>
              </p:ext>
            </p:extLst>
          </p:nvPr>
        </p:nvGraphicFramePr>
        <p:xfrm>
          <a:off x="1294778" y="3995684"/>
          <a:ext cx="8518939" cy="1554120"/>
        </p:xfrm>
        <a:graphic>
          <a:graphicData uri="http://schemas.openxmlformats.org/drawingml/2006/table">
            <a:tbl>
              <a:tblPr/>
              <a:tblGrid>
                <a:gridCol w="1762990">
                  <a:extLst>
                    <a:ext uri="{9D8B030D-6E8A-4147-A177-3AD203B41FA5}">
                      <a16:colId xmlns:a16="http://schemas.microsoft.com/office/drawing/2014/main" val="3373484850"/>
                    </a:ext>
                  </a:extLst>
                </a:gridCol>
                <a:gridCol w="1031674">
                  <a:extLst>
                    <a:ext uri="{9D8B030D-6E8A-4147-A177-3AD203B41FA5}">
                      <a16:colId xmlns:a16="http://schemas.microsoft.com/office/drawing/2014/main" val="3339772589"/>
                    </a:ext>
                  </a:extLst>
                </a:gridCol>
                <a:gridCol w="1271094">
                  <a:extLst>
                    <a:ext uri="{9D8B030D-6E8A-4147-A177-3AD203B41FA5}">
                      <a16:colId xmlns:a16="http://schemas.microsoft.com/office/drawing/2014/main" val="1668504130"/>
                    </a:ext>
                  </a:extLst>
                </a:gridCol>
                <a:gridCol w="1044734">
                  <a:extLst>
                    <a:ext uri="{9D8B030D-6E8A-4147-A177-3AD203B41FA5}">
                      <a16:colId xmlns:a16="http://schemas.microsoft.com/office/drawing/2014/main" val="2328974446"/>
                    </a:ext>
                  </a:extLst>
                </a:gridCol>
                <a:gridCol w="770491">
                  <a:extLst>
                    <a:ext uri="{9D8B030D-6E8A-4147-A177-3AD203B41FA5}">
                      <a16:colId xmlns:a16="http://schemas.microsoft.com/office/drawing/2014/main" val="1139569861"/>
                    </a:ext>
                  </a:extLst>
                </a:gridCol>
                <a:gridCol w="874966">
                  <a:extLst>
                    <a:ext uri="{9D8B030D-6E8A-4147-A177-3AD203B41FA5}">
                      <a16:colId xmlns:a16="http://schemas.microsoft.com/office/drawing/2014/main" val="4246779513"/>
                    </a:ext>
                  </a:extLst>
                </a:gridCol>
                <a:gridCol w="927201">
                  <a:extLst>
                    <a:ext uri="{9D8B030D-6E8A-4147-A177-3AD203B41FA5}">
                      <a16:colId xmlns:a16="http://schemas.microsoft.com/office/drawing/2014/main" val="1665543787"/>
                    </a:ext>
                  </a:extLst>
                </a:gridCol>
                <a:gridCol w="835789">
                  <a:extLst>
                    <a:ext uri="{9D8B030D-6E8A-4147-A177-3AD203B41FA5}">
                      <a16:colId xmlns:a16="http://schemas.microsoft.com/office/drawing/2014/main" val="13266932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pn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net trade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simple AP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gas 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gas $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tx cost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net APY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0470957"/>
                  </a:ext>
                </a:extLst>
              </a:tr>
              <a:tr h="2601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C 5 bp v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58,8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0,526,0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94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8,7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,2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7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0575587"/>
                  </a:ext>
                </a:extLst>
              </a:tr>
              <a:tr h="2601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C 30 bp v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3,4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,493,2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,2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,2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6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3707651"/>
                  </a:ext>
                </a:extLst>
              </a:tr>
              <a:tr h="2601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T 30 bp v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4,9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,193,9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9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,9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,0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5146333"/>
                  </a:ext>
                </a:extLst>
              </a:tr>
              <a:tr h="2601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C 30 bp v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2,3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873,2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7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,6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16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2218506"/>
                  </a:ext>
                </a:extLst>
              </a:tr>
              <a:tr h="2601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T 30 bp v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3,4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794,7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0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,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5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20035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09010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B20169-92A2-80D8-94F7-5625FBC731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Arb Behavior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DCA35C-1877-D633-E7E1-EAC4F4A32A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B32A7A-6DC1-2434-5411-F2D50453C5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C5BD059-07A4-673A-E901-39117F5FC4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395562"/>
            <a:ext cx="10972800" cy="2051342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Simple task: update AMM to CEX price</a:t>
            </a:r>
          </a:p>
          <a:p>
            <a:r>
              <a:rPr lang="en-US" dirty="0"/>
              <a:t>AMMs will always lag </a:t>
            </a:r>
            <a:r>
              <a:rPr lang="en-US" dirty="0" err="1"/>
              <a:t>tradfi</a:t>
            </a:r>
            <a:r>
              <a:rPr lang="en-US" dirty="0"/>
              <a:t> CLOBs</a:t>
            </a:r>
          </a:p>
          <a:p>
            <a:pPr lvl="1"/>
            <a:r>
              <a:rPr lang="en-US" dirty="0"/>
              <a:t>CEX arbs operate &lt; 10 milliseconds</a:t>
            </a:r>
          </a:p>
          <a:p>
            <a:pPr lvl="1"/>
            <a:r>
              <a:rPr lang="en-US" dirty="0"/>
              <a:t>Decentralized AMM &gt; 250 milliseconds</a:t>
            </a:r>
          </a:p>
          <a:p>
            <a:r>
              <a:rPr lang="en-US" dirty="0"/>
              <a:t>Unlike CLOB arbs, no alpha required</a:t>
            </a:r>
          </a:p>
          <a:p>
            <a:r>
              <a:rPr lang="en-US" dirty="0"/>
              <a:t>Risk management not trivial</a:t>
            </a:r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33D57DC-06DE-906C-E4A6-7621F86098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2574" y="4189916"/>
            <a:ext cx="4772924" cy="2051342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1B6C38A-08DE-00BB-8122-A761EE5625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574" y="4115446"/>
            <a:ext cx="5416854" cy="228470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583D90-2114-35E2-59DF-E700DC0FF210}"/>
              </a:ext>
            </a:extLst>
          </p:cNvPr>
          <p:cNvSpPr txBox="1"/>
          <p:nvPr/>
        </p:nvSpPr>
        <p:spPr>
          <a:xfrm>
            <a:off x="6766560" y="2538562"/>
            <a:ext cx="43368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TH </a:t>
            </a:r>
            <a:r>
              <a:rPr lang="en-US" dirty="0" err="1"/>
              <a:t>mainnet</a:t>
            </a:r>
            <a:r>
              <a:rPr lang="en-US" dirty="0"/>
              <a:t> Uniswap AMMs </a:t>
            </a:r>
            <a:r>
              <a:rPr lang="en-US" sz="1800" dirty="0"/>
              <a:t>Basis points from CEX price at AMM end of trade price</a:t>
            </a:r>
          </a:p>
          <a:p>
            <a:endParaRPr lang="en-US" sz="1800" dirty="0"/>
          </a:p>
          <a:p>
            <a:pPr marL="0" indent="0" algn="ctr">
              <a:buNone/>
            </a:pPr>
            <a:r>
              <a:rPr lang="en-US" sz="1800" dirty="0"/>
              <a:t>(CEX/AMM -1)*1e4 for buys, (AMM/CEX-1)*1e4 for sells</a:t>
            </a:r>
          </a:p>
        </p:txBody>
      </p:sp>
    </p:spTree>
    <p:extLst>
      <p:ext uri="{BB962C8B-B14F-4D97-AF65-F5344CB8AC3E}">
        <p14:creationId xmlns:p14="http://schemas.microsoft.com/office/powerpoint/2010/main" val="7060397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1E40AF-A9F6-A5CA-1741-805DD85BC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portunistic Arb Behavi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444176-DC52-179C-FA87-81B5F8BB35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illiquid pools, most arb profit </a:t>
            </a:r>
            <a:r>
              <a:rPr lang="en-US" dirty="0" err="1"/>
              <a:t>backrunning</a:t>
            </a:r>
            <a:r>
              <a:rPr lang="en-US" dirty="0"/>
              <a:t> large trades</a:t>
            </a:r>
          </a:p>
          <a:p>
            <a:pPr lvl="1"/>
            <a:r>
              <a:rPr lang="en-US" dirty="0"/>
              <a:t>noise trader arb 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D91CFEA-8DE4-1024-401A-75D7AA5279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E68166-0776-197C-5CCA-98BDEAA43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D5C91AB-91B5-5716-5F2D-4EAA9417B6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2057" y="2370498"/>
            <a:ext cx="3767655" cy="2755631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05DB1F5-BB52-2119-0369-073591F1EB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8527148"/>
              </p:ext>
            </p:extLst>
          </p:nvPr>
        </p:nvGraphicFramePr>
        <p:xfrm>
          <a:off x="609600" y="3429000"/>
          <a:ext cx="6559202" cy="1986915"/>
        </p:xfrm>
        <a:graphic>
          <a:graphicData uri="http://schemas.openxmlformats.org/drawingml/2006/table">
            <a:tbl>
              <a:tblPr/>
              <a:tblGrid>
                <a:gridCol w="669469">
                  <a:extLst>
                    <a:ext uri="{9D8B030D-6E8A-4147-A177-3AD203B41FA5}">
                      <a16:colId xmlns:a16="http://schemas.microsoft.com/office/drawing/2014/main" val="1237797195"/>
                    </a:ext>
                  </a:extLst>
                </a:gridCol>
                <a:gridCol w="462252">
                  <a:extLst>
                    <a:ext uri="{9D8B030D-6E8A-4147-A177-3AD203B41FA5}">
                      <a16:colId xmlns:a16="http://schemas.microsoft.com/office/drawing/2014/main" val="828508868"/>
                    </a:ext>
                  </a:extLst>
                </a:gridCol>
                <a:gridCol w="587468">
                  <a:extLst>
                    <a:ext uri="{9D8B030D-6E8A-4147-A177-3AD203B41FA5}">
                      <a16:colId xmlns:a16="http://schemas.microsoft.com/office/drawing/2014/main" val="1135915293"/>
                    </a:ext>
                  </a:extLst>
                </a:gridCol>
                <a:gridCol w="1000124">
                  <a:extLst>
                    <a:ext uri="{9D8B030D-6E8A-4147-A177-3AD203B41FA5}">
                      <a16:colId xmlns:a16="http://schemas.microsoft.com/office/drawing/2014/main" val="4126152857"/>
                    </a:ext>
                  </a:extLst>
                </a:gridCol>
                <a:gridCol w="970565">
                  <a:extLst>
                    <a:ext uri="{9D8B030D-6E8A-4147-A177-3AD203B41FA5}">
                      <a16:colId xmlns:a16="http://schemas.microsoft.com/office/drawing/2014/main" val="3433542578"/>
                    </a:ext>
                  </a:extLst>
                </a:gridCol>
                <a:gridCol w="930166">
                  <a:extLst>
                    <a:ext uri="{9D8B030D-6E8A-4147-A177-3AD203B41FA5}">
                      <a16:colId xmlns:a16="http://schemas.microsoft.com/office/drawing/2014/main" val="1501373795"/>
                    </a:ext>
                  </a:extLst>
                </a:gridCol>
                <a:gridCol w="867103">
                  <a:extLst>
                    <a:ext uri="{9D8B030D-6E8A-4147-A177-3AD203B41FA5}">
                      <a16:colId xmlns:a16="http://schemas.microsoft.com/office/drawing/2014/main" val="3694843116"/>
                    </a:ext>
                  </a:extLst>
                </a:gridCol>
                <a:gridCol w="1072055">
                  <a:extLst>
                    <a:ext uri="{9D8B030D-6E8A-4147-A177-3AD203B41FA5}">
                      <a16:colId xmlns:a16="http://schemas.microsoft.com/office/drawing/2014/main" val="3969275655"/>
                    </a:ext>
                  </a:extLst>
                </a:gridCol>
              </a:tblGrid>
              <a:tr h="273742">
                <a:tc>
                  <a:txBody>
                    <a:bodyPr/>
                    <a:lstStyle/>
                    <a:p>
                      <a:pPr algn="l" fontAlgn="b"/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1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aily Arb Net Pn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518533"/>
                  </a:ext>
                </a:extLst>
              </a:tr>
              <a:tr h="27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e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th-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kRu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% trad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igge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rProfit/I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8206406"/>
                  </a:ext>
                </a:extLst>
              </a:tr>
              <a:tr h="27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sd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30,9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,0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&gt; 5bp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3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6189483"/>
                  </a:ext>
                </a:extLst>
              </a:tr>
              <a:tr h="27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sd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,6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,4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&gt; 15bp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6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9599804"/>
                  </a:ext>
                </a:extLst>
              </a:tr>
              <a:tr h="27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sd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2,4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6,6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&gt; 15bp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8119246"/>
                  </a:ext>
                </a:extLst>
              </a:tr>
              <a:tr h="27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sd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,6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,0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&gt; 15bp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92804313"/>
                  </a:ext>
                </a:extLst>
              </a:tr>
              <a:tr h="27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sd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,5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,9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&gt; 15bp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98445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11345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D7554C-7172-736A-B34C-555159190C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61E61-9634-E976-947F-B6D98E826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005831"/>
          </a:xfrm>
        </p:spPr>
        <p:txBody>
          <a:bodyPr/>
          <a:lstStyle/>
          <a:p>
            <a:r>
              <a:rPr lang="en-US" dirty="0"/>
              <a:t>Arbs Can and Will Collud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999A925-0CFD-E3FA-BD39-3D0108E645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7A3834-8AF4-F205-730C-6D1D13545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58EF2CE-7D97-A220-EACA-1B0F17C3BD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395561"/>
            <a:ext cx="10972800" cy="3307067"/>
          </a:xfrm>
        </p:spPr>
        <p:txBody>
          <a:bodyPr>
            <a:normAutofit/>
          </a:bodyPr>
          <a:lstStyle/>
          <a:p>
            <a:r>
              <a:rPr lang="en-US" dirty="0"/>
              <a:t>repeated auctions on a divisible common asset create an incentive to collude</a:t>
            </a:r>
          </a:p>
          <a:p>
            <a:pPr lvl="1"/>
            <a:r>
              <a:rPr lang="en-US" dirty="0"/>
              <a:t>Prisoner’s Dilemma to Tit-for-Tat</a:t>
            </a:r>
          </a:p>
          <a:p>
            <a:r>
              <a:rPr lang="en-US" b="0" i="0" dirty="0">
                <a:effectLst/>
                <a:latin typeface="fkGroteskNeue"/>
              </a:rPr>
              <a:t>In early 90’s, Nasdaq dealers (~60) avoided quoting odd-eighths to maintain wider bid-ask spreads {</a:t>
            </a:r>
            <a:r>
              <a:rPr lang="en-US" b="0" i="0" dirty="0">
                <a:solidFill>
                  <a:srgbClr val="FF7C80"/>
                </a:solidFill>
                <a:effectLst/>
                <a:latin typeface="fkGroteskNeue"/>
              </a:rPr>
              <a:t>1/8</a:t>
            </a:r>
            <a:r>
              <a:rPr lang="en-US" b="0" i="0" dirty="0">
                <a:effectLst/>
                <a:latin typeface="fkGroteskNeue"/>
              </a:rPr>
              <a:t>, ¼, </a:t>
            </a:r>
            <a:r>
              <a:rPr lang="en-US" b="0" i="0" dirty="0">
                <a:solidFill>
                  <a:srgbClr val="FF7C80"/>
                </a:solidFill>
                <a:effectLst/>
                <a:latin typeface="fkGroteskNeue"/>
              </a:rPr>
              <a:t>3/8</a:t>
            </a:r>
            <a:r>
              <a:rPr lang="en-US" b="0" i="0" dirty="0">
                <a:effectLst/>
                <a:latin typeface="fkGroteskNeue"/>
              </a:rPr>
              <a:t>, ½, </a:t>
            </a:r>
            <a:r>
              <a:rPr lang="en-US" b="0" i="0" dirty="0">
                <a:solidFill>
                  <a:srgbClr val="FF7C80"/>
                </a:solidFill>
                <a:effectLst/>
                <a:latin typeface="fkGroteskNeue"/>
              </a:rPr>
              <a:t>5/8</a:t>
            </a:r>
            <a:r>
              <a:rPr lang="en-US" b="0" i="0" dirty="0">
                <a:effectLst/>
                <a:latin typeface="fkGroteskNeue"/>
              </a:rPr>
              <a:t>, ¾, </a:t>
            </a:r>
            <a:r>
              <a:rPr lang="en-US" b="0" i="0" dirty="0">
                <a:solidFill>
                  <a:srgbClr val="FF7C80"/>
                </a:solidFill>
                <a:effectLst/>
                <a:latin typeface="fkGroteskNeue"/>
              </a:rPr>
              <a:t>7/8</a:t>
            </a:r>
            <a:r>
              <a:rPr lang="en-US" b="0" i="0" dirty="0">
                <a:effectLst/>
                <a:latin typeface="fkGroteskNeue"/>
              </a:rPr>
              <a:t>}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A91669B-1087-1776-5539-7ED0321A1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7448" y="4376057"/>
            <a:ext cx="2736304" cy="1980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3488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B2B0B-C0F3-011D-7F48-6DEC8EE9F0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ution: Integrate arbs into AM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134123-F672-2781-5470-38A4BBC8F8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1"/>
            <a:ext cx="9724571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few arbs make it easier to collude</a:t>
            </a:r>
          </a:p>
          <a:p>
            <a:pPr lvl="1"/>
            <a:r>
              <a:rPr lang="en-US" dirty="0"/>
              <a:t>most pools have 3-7 active arb accounts</a:t>
            </a:r>
          </a:p>
          <a:p>
            <a:r>
              <a:rPr lang="en-US" dirty="0"/>
              <a:t>opportunism potential is high</a:t>
            </a:r>
          </a:p>
          <a:p>
            <a:pPr lvl="1"/>
            <a:r>
              <a:rPr lang="en-US" i="1" dirty="0"/>
              <a:t>integration</a:t>
            </a:r>
            <a:r>
              <a:rPr lang="en-US" dirty="0"/>
              <a:t> can better align incentives than oracles or auctions</a:t>
            </a:r>
          </a:p>
          <a:p>
            <a:r>
              <a:rPr lang="en-US" dirty="0"/>
              <a:t>Particular AMM LP-Arb capital complementarity efficiency</a:t>
            </a:r>
          </a:p>
          <a:p>
            <a:pPr lvl="1"/>
            <a:r>
              <a:rPr lang="en-US" dirty="0"/>
              <a:t>arb token requirements complement LP token requirements</a:t>
            </a:r>
          </a:p>
          <a:p>
            <a:r>
              <a:rPr lang="en-US" dirty="0"/>
              <a:t>essential but replaceable</a:t>
            </a:r>
          </a:p>
          <a:p>
            <a:pPr lvl="1"/>
            <a:r>
              <a:rPr lang="en-US" dirty="0"/>
              <a:t>just need base arb APY &gt; hurdle rate (</a:t>
            </a:r>
            <a:r>
              <a:rPr lang="en-US" dirty="0" err="1"/>
              <a:t>eg</a:t>
            </a:r>
            <a:r>
              <a:rPr lang="en-US" dirty="0"/>
              <a:t>, 20%)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BC2D0E-3C02-1A2E-EAC1-7AD20F4B0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93F6DE-D985-7B08-3151-831EB90F9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15737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DCBE7D-2EED-11AF-4915-6ED6A07295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F6373D-BC31-8969-B1C3-5DB9AB7A3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lution: Specifics for AM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DB54D6-AD7E-BAA2-548F-4646B4AE60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1"/>
            <a:ext cx="9724571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LPs and arbs get margin accounts</a:t>
            </a:r>
          </a:p>
          <a:p>
            <a:pPr lvl="1"/>
            <a:r>
              <a:rPr lang="en-US" dirty="0"/>
              <a:t>leverage, have debit accounts on contract</a:t>
            </a:r>
          </a:p>
          <a:p>
            <a:r>
              <a:rPr lang="en-US" dirty="0"/>
              <a:t>LPs and arbs swap collateral</a:t>
            </a:r>
          </a:p>
          <a:p>
            <a:pPr lvl="1"/>
            <a:r>
              <a:rPr lang="en-US" dirty="0"/>
              <a:t>helps with contract solvency</a:t>
            </a:r>
          </a:p>
          <a:p>
            <a:pPr lvl="1"/>
            <a:r>
              <a:rPr lang="en-US" dirty="0"/>
              <a:t>reduces off-chain transaction costs</a:t>
            </a:r>
          </a:p>
          <a:p>
            <a:pPr lvl="1"/>
            <a:r>
              <a:rPr lang="en-US" dirty="0"/>
              <a:t>capital efficiency w/o bad v3 effects</a:t>
            </a:r>
          </a:p>
          <a:p>
            <a:r>
              <a:rPr lang="en-US" dirty="0"/>
              <a:t>Arbs get zero fee</a:t>
            </a:r>
          </a:p>
          <a:p>
            <a:pPr lvl="1"/>
            <a:r>
              <a:rPr lang="en-US" dirty="0"/>
              <a:t>LP’s get 90% of arb’s profit</a:t>
            </a:r>
          </a:p>
          <a:p>
            <a:pPr lvl="1"/>
            <a:r>
              <a:rPr lang="en-US" dirty="0" err="1"/>
              <a:t>Chainlink</a:t>
            </a:r>
            <a:r>
              <a:rPr lang="en-US" dirty="0"/>
              <a:t> gets 2% of GMX fees for low-latency service</a:t>
            </a:r>
          </a:p>
          <a:p>
            <a:pPr lvl="1"/>
            <a:r>
              <a:rPr lang="en-US" dirty="0"/>
              <a:t>hedge fund </a:t>
            </a:r>
            <a:r>
              <a:rPr lang="en-US" dirty="0" err="1"/>
              <a:t>pms</a:t>
            </a:r>
            <a:r>
              <a:rPr lang="en-US" dirty="0"/>
              <a:t> get 10% of </a:t>
            </a:r>
            <a:r>
              <a:rPr lang="en-US" dirty="0" err="1"/>
              <a:t>pnl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F6DD9A1-98F2-9EEE-E6E9-20C4321AA4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13061B-C173-3650-4A40-35D768047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67569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82EA66-4EA3-5AFF-6D0B-01D6A54FA0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t with Worst Case Scenari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C74BE0-C2A3-91D8-1252-E32CAE5664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quidation</a:t>
            </a:r>
          </a:p>
          <a:p>
            <a:r>
              <a:rPr lang="en-US" dirty="0"/>
              <a:t>With leverage, bankrupt accounts possible</a:t>
            </a:r>
          </a:p>
          <a:p>
            <a:r>
              <a:rPr lang="en-US" dirty="0"/>
              <a:t>Need mechanism to protect contract</a:t>
            </a:r>
          </a:p>
          <a:p>
            <a:pPr lvl="1"/>
            <a:r>
              <a:rPr lang="en-US" dirty="0"/>
              <a:t>one bankrupt account leads to ‘bank run’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626F08-53D2-624E-5A44-345392B78F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EBC5D6-100B-DA9E-180A-3A5076411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2959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6282B-825D-2A7C-4CAF-2522D83C5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864056"/>
          </a:xfrm>
        </p:spPr>
        <p:txBody>
          <a:bodyPr>
            <a:normAutofit fontScale="90000"/>
          </a:bodyPr>
          <a:lstStyle/>
          <a:p>
            <a:r>
              <a:rPr lang="en-US" dirty="0"/>
              <a:t>Problem: Capital Efficient AMM LPs Lose Money </a:t>
            </a:r>
            <a:br>
              <a:rPr lang="en-US" dirty="0"/>
            </a:br>
            <a:r>
              <a:rPr lang="en-US" dirty="0" err="1"/>
              <a:t>PnL</a:t>
            </a:r>
            <a:r>
              <a:rPr lang="en-US" dirty="0"/>
              <a:t> = fees – IL &lt; 0</a:t>
            </a:r>
            <a:br>
              <a:rPr lang="en-US" dirty="0"/>
            </a:br>
            <a:r>
              <a:rPr lang="en-US" dirty="0"/>
              <a:t>IL &gt; fe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03F7977-3A0A-38BF-18B6-72E6A3E0453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6703" y="2866937"/>
                <a:ext cx="3152260" cy="406148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P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lue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𝑖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03F7977-3A0A-38BF-18B6-72E6A3E045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6703" y="2866937"/>
                <a:ext cx="3152260" cy="406148"/>
              </a:xfrm>
              <a:blipFill>
                <a:blip r:embed="rId2"/>
                <a:stretch>
                  <a:fillRect b="-1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C57762-35B4-40F2-D406-DD7E34D929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B6F306-2287-6CEC-6999-910D654B0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0D91361-52BF-D249-EC24-29261C28C9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02" y="3535453"/>
            <a:ext cx="2895720" cy="2107701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4655C65-E553-057B-5EFC-22E344242A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6206" y="3488010"/>
            <a:ext cx="2786926" cy="206665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A714716-0E0F-9165-70BB-942E9E021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69967"/>
              </p:ext>
            </p:extLst>
          </p:nvPr>
        </p:nvGraphicFramePr>
        <p:xfrm>
          <a:off x="5109912" y="2668623"/>
          <a:ext cx="11795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558720" progId="Equation.DSMT4">
                  <p:embed/>
                </p:oleObj>
              </mc:Choice>
              <mc:Fallback>
                <p:oleObj name="Equation" r:id="rId5" imgW="914400" imgH="55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A714716-0E0F-9165-70BB-942E9E021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9912" y="2668623"/>
                        <a:ext cx="1179513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3E7EE529-CE72-51AE-F5D4-2E196E1C4E0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6702" y="2484393"/>
                <a:ext cx="3298175" cy="45561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DL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value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𝑠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𝑡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3E7EE529-CE72-51AE-F5D4-2E196E1C4E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702" y="2484393"/>
                <a:ext cx="3298175" cy="4556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0007C7A7-CE0E-4AF7-A41F-100314A180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10480" y="3488010"/>
            <a:ext cx="2862227" cy="206665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EEA0718-F9FB-257F-ABAA-4CA3CE0C9AA5}"/>
              </a:ext>
            </a:extLst>
          </p:cNvPr>
          <p:cNvSpPr txBox="1"/>
          <p:nvPr/>
        </p:nvSpPr>
        <p:spPr>
          <a:xfrm>
            <a:off x="8437125" y="2494120"/>
            <a:ext cx="29611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dging changes IL variance, not mean</a:t>
            </a:r>
          </a:p>
        </p:txBody>
      </p:sp>
    </p:spTree>
    <p:extLst>
      <p:ext uri="{BB962C8B-B14F-4D97-AF65-F5344CB8AC3E}">
        <p14:creationId xmlns:p14="http://schemas.microsoft.com/office/powerpoint/2010/main" val="8847066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92A9D-0629-2CD1-7B12-B9F1024A31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Defau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42EBF6-8461-E7CE-2090-199375B1E7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66018"/>
            <a:ext cx="7620000" cy="4525963"/>
          </a:xfrm>
        </p:spPr>
        <p:txBody>
          <a:bodyPr/>
          <a:lstStyle/>
          <a:p>
            <a:r>
              <a:rPr lang="en-US" dirty="0"/>
              <a:t>token deficiency, not net value, most pressing risk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00D36-6419-8E92-FFF1-D8EEA26B96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0A8BF9-5366-D119-627F-6325F781E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6338775-43B3-1D1E-5C3D-3CF0575C1A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5975" y="2630489"/>
            <a:ext cx="4010025" cy="3495675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AEAB18-0487-2E2A-49F7-6E4405C484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5366" y="1104005"/>
            <a:ext cx="3261643" cy="245080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F5C6790-7457-677C-F1D4-3023046870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5366" y="3779001"/>
            <a:ext cx="3249450" cy="2347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8991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8CFD4-5C42-C4C5-F523-8A5CDF7F5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b Defau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BB867E-58A0-1792-30B9-8143A8CE9D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66018"/>
            <a:ext cx="10972800" cy="4525963"/>
          </a:xfrm>
        </p:spPr>
        <p:txBody>
          <a:bodyPr/>
          <a:lstStyle/>
          <a:p>
            <a:r>
              <a:rPr lang="en-US" dirty="0"/>
              <a:t>arb account value &gt; </a:t>
            </a:r>
            <a:r>
              <a:rPr lang="en-US" dirty="0" err="1"/>
              <a:t>RiskyTokenValue</a:t>
            </a:r>
            <a:r>
              <a:rPr lang="en-US" dirty="0"/>
              <a:t>/5</a:t>
            </a:r>
          </a:p>
          <a:p>
            <a:r>
              <a:rPr lang="en-US" dirty="0"/>
              <a:t>active arbs should make a profi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uff happens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EECB1E-F921-ABDF-B51F-C081930FC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CE9C79-FCF2-1E14-D8C8-3468C9C8E7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5801" y="4313278"/>
            <a:ext cx="5848350" cy="146685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C20CEB-1008-A6DB-1588-F4DD92C907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3315" y="2304740"/>
            <a:ext cx="2281851" cy="175149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2F1AEFD-D793-05E6-DD1A-5ECB12AE5DAF}"/>
              </a:ext>
            </a:extLst>
          </p:cNvPr>
          <p:cNvSpPr txBox="1"/>
          <p:nvPr/>
        </p:nvSpPr>
        <p:spPr>
          <a:xfrm>
            <a:off x="4270690" y="5788180"/>
            <a:ext cx="783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r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2F93A7-492F-94B8-A7F2-A02E5C302286}"/>
              </a:ext>
            </a:extLst>
          </p:cNvPr>
          <p:cNvSpPr txBox="1"/>
          <p:nvPr/>
        </p:nvSpPr>
        <p:spPr>
          <a:xfrm>
            <a:off x="5521005" y="5802279"/>
            <a:ext cx="1977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ushes price dow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7E842EF-1EEC-7CE8-6B1E-8DE73E0DF58A}"/>
              </a:ext>
            </a:extLst>
          </p:cNvPr>
          <p:cNvSpPr txBox="1"/>
          <p:nvPr/>
        </p:nvSpPr>
        <p:spPr>
          <a:xfrm>
            <a:off x="7649254" y="5802279"/>
            <a:ext cx="1804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nothing when price rises </a:t>
            </a:r>
          </a:p>
        </p:txBody>
      </p:sp>
      <p:pic>
        <p:nvPicPr>
          <p:cNvPr id="11" name="Graphic 10" descr="Sad face with solid fill with solid fill">
            <a:extLst>
              <a:ext uri="{FF2B5EF4-FFF2-40B4-BE49-F238E27FC236}">
                <a16:creationId xmlns:a16="http://schemas.microsoft.com/office/drawing/2014/main" id="{E44B0267-01C7-738C-AAA0-87D504E2D5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312250" y="5835588"/>
            <a:ext cx="585155" cy="585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9319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5B89FD-1E3A-3E4A-6B6A-DD92409BF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b and LP Collateral Swapp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7CABED-D729-CE59-4CA6-12870315AC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rb token changes mirror LP token changes</a:t>
            </a:r>
          </a:p>
          <a:p>
            <a:pPr lvl="1"/>
            <a:r>
              <a:rPr lang="en-US" dirty="0"/>
              <a:t>arb ETH surplus </a:t>
            </a:r>
            <a:r>
              <a:rPr lang="en-US" dirty="0">
                <a:sym typeface="Wingdings" panose="05000000000000000000" pitchFamily="2" charset="2"/>
              </a:rPr>
              <a:t> LP ETH deficit</a:t>
            </a:r>
          </a:p>
          <a:p>
            <a:pPr lvl="1"/>
            <a:r>
              <a:rPr lang="en-US" dirty="0"/>
              <a:t>arb USDC deficit </a:t>
            </a:r>
            <a:r>
              <a:rPr lang="en-US" dirty="0">
                <a:sym typeface="Wingdings" panose="05000000000000000000" pitchFamily="2" charset="2"/>
              </a:rPr>
              <a:t> LP USDC surplus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Policy</a:t>
            </a:r>
          </a:p>
          <a:p>
            <a:r>
              <a:rPr lang="en-US" dirty="0"/>
              <a:t>Swap condition on arb trade</a:t>
            </a:r>
          </a:p>
          <a:p>
            <a:pPr lvl="1"/>
            <a:r>
              <a:rPr lang="en-US" dirty="0"/>
              <a:t>threshold criteria: LP net ETH balance &gt; x% of pool </a:t>
            </a:r>
          </a:p>
          <a:p>
            <a:pPr lvl="1"/>
            <a:r>
              <a:rPr lang="en-US" dirty="0"/>
              <a:t>mutual benefit: LP and arb net ETH balance offset</a:t>
            </a:r>
          </a:p>
          <a:p>
            <a:r>
              <a:rPr lang="en-US" dirty="0"/>
              <a:t>LP maintains constant liquidity</a:t>
            </a:r>
          </a:p>
          <a:p>
            <a:r>
              <a:rPr lang="en-US" dirty="0"/>
              <a:t>LP and arb account values unaffected by swap</a:t>
            </a:r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E657E0-7666-5066-2847-D61E9D8BE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A149F6-2D8B-7D18-D030-AAD72FA4D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4D44A4-9708-1442-E987-B1B4195337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9925" y="1971675"/>
            <a:ext cx="4562475" cy="1457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DBEDDAD-8AD3-744F-A08D-2A4DEAF8939F}"/>
              </a:ext>
            </a:extLst>
          </p:cNvPr>
          <p:cNvSpPr txBox="1"/>
          <p:nvPr/>
        </p:nvSpPr>
        <p:spPr>
          <a:xfrm>
            <a:off x="7725955" y="3474521"/>
            <a:ext cx="3377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 average token changes offset</a:t>
            </a:r>
          </a:p>
        </p:txBody>
      </p:sp>
    </p:spTree>
    <p:extLst>
      <p:ext uri="{BB962C8B-B14F-4D97-AF65-F5344CB8AC3E}">
        <p14:creationId xmlns:p14="http://schemas.microsoft.com/office/powerpoint/2010/main" val="2910551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B22B9-5BB2-9456-49AC-4EFD4203A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&amp; Arb Collateral Swap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D5C802-A230-8A20-C683-F48F6DD558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382827"/>
            <a:ext cx="10972800" cy="4525963"/>
          </a:xfrm>
        </p:spPr>
        <p:txBody>
          <a:bodyPr/>
          <a:lstStyle/>
          <a:p>
            <a:r>
              <a:rPr lang="en-US" dirty="0"/>
              <a:t>Arb ETH excess = </a:t>
            </a:r>
            <a:r>
              <a:rPr lang="en-US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-14.2</a:t>
            </a:r>
          </a:p>
          <a:p>
            <a:r>
              <a:rPr lang="en-US" dirty="0"/>
              <a:t>LP ETH excess   = +11.25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0A125C-D2E8-06C8-F986-D464103531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46FC8D-F497-AE20-B55B-A03A114A2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8A7CAA-D587-9D3B-328A-E072E1DE49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8850" y="2764632"/>
            <a:ext cx="6000750" cy="3476625"/>
          </a:xfrm>
          <a:prstGeom prst="rect">
            <a:avLst/>
          </a:prstGeom>
          <a:solidFill>
            <a:schemeClr val="tx1"/>
          </a:solidFill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AB34B267-28D1-F328-3B9D-77C82BFF3F59}"/>
                  </a:ext>
                </a:extLst>
              </p14:cNvPr>
              <p14:cNvContentPartPr/>
              <p14:nvPr/>
            </p14:nvContentPartPr>
            <p14:xfrm>
              <a:off x="7863583" y="3996000"/>
              <a:ext cx="326160" cy="6588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AB34B267-28D1-F328-3B9D-77C82BFF3F5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4583" y="3987360"/>
                <a:ext cx="343800" cy="8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62C1C0B0-6D7A-AD92-5026-DC678AE3E385}"/>
                  </a:ext>
                </a:extLst>
              </p14:cNvPr>
              <p14:cNvContentPartPr/>
              <p14:nvPr/>
            </p14:nvContentPartPr>
            <p14:xfrm>
              <a:off x="7784023" y="3772440"/>
              <a:ext cx="553320" cy="2512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62C1C0B0-6D7A-AD92-5026-DC678AE3E38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75383" y="3763800"/>
                <a:ext cx="570960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49C7286C-C98C-4468-FA4A-C9DF48C11E1A}"/>
                  </a:ext>
                </a:extLst>
              </p14:cNvPr>
              <p14:cNvContentPartPr/>
              <p14:nvPr/>
            </p14:nvContentPartPr>
            <p14:xfrm>
              <a:off x="7922983" y="5568480"/>
              <a:ext cx="452520" cy="3816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49C7286C-C98C-4468-FA4A-C9DF48C11E1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14343" y="5559840"/>
                <a:ext cx="470160" cy="39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01068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36406-1F11-A98C-82B7-DAD49632C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and Arb ETH Balances w/ Swapp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031A3C-3F2D-0641-0F5A-C28ECDE3FD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ands solvency</a:t>
            </a:r>
          </a:p>
          <a:p>
            <a:r>
              <a:rPr lang="en-US" dirty="0"/>
              <a:t>Lowers off-contract trad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3818C1-7A43-FB43-0B8D-78A4C4D42E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474774-C44D-9636-6365-73991743E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888125C-FF16-5378-7887-65986C4812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8629" y="3200581"/>
            <a:ext cx="3273836" cy="25178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84C3F0E-54A1-F272-A36B-05556BB6D2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309" y="3200581"/>
            <a:ext cx="3249450" cy="2347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5042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49D11-1DCD-C8E5-60D1-6E8BB7891B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b High-Level Pro-Forma 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4084FD-D2A6-DC0C-365C-20B24F5E7A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1"/>
            <a:ext cx="9942286" cy="4525963"/>
          </a:xfrm>
        </p:spPr>
        <p:txBody>
          <a:bodyPr>
            <a:normAutofit/>
          </a:bodyPr>
          <a:lstStyle/>
          <a:p>
            <a:r>
              <a:rPr lang="en-US" dirty="0"/>
              <a:t>Arb profits</a:t>
            </a:r>
          </a:p>
          <a:p>
            <a:pPr lvl="1"/>
            <a:r>
              <a:rPr lang="en-US" dirty="0"/>
              <a:t>IL: IL = arb profit = 5.6% v2 </a:t>
            </a:r>
            <a:r>
              <a:rPr lang="en-US" dirty="0" err="1"/>
              <a:t>mktcap</a:t>
            </a:r>
            <a:r>
              <a:rPr lang="en-US" dirty="0"/>
              <a:t> (3.6% daily vol)</a:t>
            </a:r>
          </a:p>
          <a:p>
            <a:pPr lvl="1"/>
            <a:r>
              <a:rPr lang="en-US" dirty="0"/>
              <a:t>Add Noise: 5.6%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7%</a:t>
            </a:r>
          </a:p>
          <a:p>
            <a:r>
              <a:rPr lang="en-US" dirty="0"/>
              <a:t>Arb capital</a:t>
            </a:r>
          </a:p>
          <a:p>
            <a:pPr lvl="1"/>
            <a:r>
              <a:rPr lang="en-US" dirty="0"/>
              <a:t>5% of v2 mkt cap needed for potential 10% price move</a:t>
            </a:r>
          </a:p>
          <a:p>
            <a:pPr lvl="1"/>
            <a:r>
              <a:rPr lang="en-US" dirty="0"/>
              <a:t>Levered 5:1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1% of v2 </a:t>
            </a:r>
            <a:r>
              <a:rPr lang="en-US" dirty="0" err="1"/>
              <a:t>mktcap</a:t>
            </a:r>
            <a:r>
              <a:rPr lang="en-US" dirty="0"/>
              <a:t> needed</a:t>
            </a:r>
          </a:p>
          <a:p>
            <a:r>
              <a:rPr lang="en-US" dirty="0"/>
              <a:t>7%/1% = 700% ROE</a:t>
            </a:r>
          </a:p>
          <a:p>
            <a:r>
              <a:rPr lang="en-US" dirty="0"/>
              <a:t>Let them keep 10%: 70% ROE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5B13B4-E3EB-71FD-15AE-CFF42ECE5D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003E2A-DCE0-F77B-C861-CC00E39AF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919F2B-74D3-8F16-C560-BF1F7992B047}"/>
              </a:ext>
            </a:extLst>
          </p:cNvPr>
          <p:cNvSpPr txBox="1"/>
          <p:nvPr/>
        </p:nvSpPr>
        <p:spPr>
          <a:xfrm>
            <a:off x="8694056" y="1324659"/>
            <a:ext cx="2844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ise trade arb not related to IL harvesting arb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39349D6-D795-3C49-26F6-3B99CED5E9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7600" y="2087727"/>
            <a:ext cx="2243909" cy="1411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4559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9EF36C-4A12-0395-5ABF-F6DDAA253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b Pro Forma Using Actual Arb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9A643A-87B4-34D7-AD83-F1C8CFC9ED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70769"/>
            <a:ext cx="10972800" cy="4525963"/>
          </a:xfrm>
        </p:spPr>
        <p:txBody>
          <a:bodyPr>
            <a:normAutofit/>
          </a:bodyPr>
          <a:lstStyle/>
          <a:p>
            <a:r>
              <a:rPr lang="en-US" sz="2000" dirty="0"/>
              <a:t>arb profit</a:t>
            </a:r>
          </a:p>
          <a:p>
            <a:pPr lvl="1"/>
            <a:r>
              <a:rPr lang="en-US" sz="2000" dirty="0"/>
              <a:t>current: excludes gas, includes fees</a:t>
            </a:r>
          </a:p>
          <a:p>
            <a:pPr lvl="1"/>
            <a:r>
              <a:rPr lang="en-US" sz="2000" dirty="0"/>
              <a:t>proposed: 10% of actual arb gross </a:t>
            </a:r>
            <a:r>
              <a:rPr lang="en-US" sz="2000" dirty="0" err="1"/>
              <a:t>pnl</a:t>
            </a:r>
            <a:r>
              <a:rPr lang="en-US" sz="2000" dirty="0"/>
              <a:t> (net </a:t>
            </a:r>
            <a:r>
              <a:rPr lang="en-US" sz="2000" dirty="0" err="1"/>
              <a:t>pnl</a:t>
            </a:r>
            <a:r>
              <a:rPr lang="en-US" sz="2000" dirty="0"/>
              <a:t> + arb fees)</a:t>
            </a:r>
          </a:p>
          <a:p>
            <a:r>
              <a:rPr lang="en-US" sz="2000" dirty="0"/>
              <a:t>arb capital assumptions</a:t>
            </a:r>
          </a:p>
          <a:p>
            <a:pPr lvl="1"/>
            <a:r>
              <a:rPr lang="en-US" sz="2000" dirty="0"/>
              <a:t>current: 5% daily net USD </a:t>
            </a:r>
            <a:r>
              <a:rPr lang="en-US" sz="2000" dirty="0" err="1"/>
              <a:t>stdev</a:t>
            </a:r>
            <a:endParaRPr lang="en-US" sz="2000" dirty="0"/>
          </a:p>
          <a:p>
            <a:pPr lvl="1"/>
            <a:r>
              <a:rPr lang="en-US" sz="2000" dirty="0"/>
              <a:t>proposed: 1% of v2 mkt cap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4479C1-775B-1B7F-2818-C1993D697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A3CF18-E19C-BE67-EC2C-9EFF097A0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9600E4-8377-D7A6-DEA0-8539F59C8F58}"/>
              </a:ext>
            </a:extLst>
          </p:cNvPr>
          <p:cNvSpPr txBox="1"/>
          <p:nvPr/>
        </p:nvSpPr>
        <p:spPr>
          <a:xfrm>
            <a:off x="8737600" y="2246116"/>
            <a:ext cx="23431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modeled: saving on off-chain trading costs and gas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6F81212-DA17-3093-F211-EF3079BBBE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7591250"/>
              </p:ext>
            </p:extLst>
          </p:nvPr>
        </p:nvGraphicFramePr>
        <p:xfrm>
          <a:off x="609600" y="3429000"/>
          <a:ext cx="7228395" cy="2329930"/>
        </p:xfrm>
        <a:graphic>
          <a:graphicData uri="http://schemas.openxmlformats.org/drawingml/2006/table">
            <a:tbl>
              <a:tblPr/>
              <a:tblGrid>
                <a:gridCol w="2003253">
                  <a:extLst>
                    <a:ext uri="{9D8B030D-6E8A-4147-A177-3AD203B41FA5}">
                      <a16:colId xmlns:a16="http://schemas.microsoft.com/office/drawing/2014/main" val="2092357094"/>
                    </a:ext>
                  </a:extLst>
                </a:gridCol>
                <a:gridCol w="871015">
                  <a:extLst>
                    <a:ext uri="{9D8B030D-6E8A-4147-A177-3AD203B41FA5}">
                      <a16:colId xmlns:a16="http://schemas.microsoft.com/office/drawing/2014/main" val="1189761313"/>
                    </a:ext>
                  </a:extLst>
                </a:gridCol>
                <a:gridCol w="1320642">
                  <a:extLst>
                    <a:ext uri="{9D8B030D-6E8A-4147-A177-3AD203B41FA5}">
                      <a16:colId xmlns:a16="http://schemas.microsoft.com/office/drawing/2014/main" val="2876353739"/>
                    </a:ext>
                  </a:extLst>
                </a:gridCol>
                <a:gridCol w="1132114">
                  <a:extLst>
                    <a:ext uri="{9D8B030D-6E8A-4147-A177-3AD203B41FA5}">
                      <a16:colId xmlns:a16="http://schemas.microsoft.com/office/drawing/2014/main" val="1207897816"/>
                    </a:ext>
                  </a:extLst>
                </a:gridCol>
                <a:gridCol w="1045029">
                  <a:extLst>
                    <a:ext uri="{9D8B030D-6E8A-4147-A177-3AD203B41FA5}">
                      <a16:colId xmlns:a16="http://schemas.microsoft.com/office/drawing/2014/main" val="2991757117"/>
                    </a:ext>
                  </a:extLst>
                </a:gridCol>
                <a:gridCol w="856342">
                  <a:extLst>
                    <a:ext uri="{9D8B030D-6E8A-4147-A177-3AD203B41FA5}">
                      <a16:colId xmlns:a16="http://schemas.microsoft.com/office/drawing/2014/main" val="3277447827"/>
                    </a:ext>
                  </a:extLst>
                </a:gridCol>
              </a:tblGrid>
              <a:tr h="519418">
                <a:tc>
                  <a:txBody>
                    <a:bodyPr/>
                    <a:lstStyle/>
                    <a:p>
                      <a:pPr algn="l" fontAlgn="b"/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USD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USD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USD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USD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USD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3985150"/>
                  </a:ext>
                </a:extLst>
              </a:tr>
              <a:tr h="301752">
                <a:tc>
                  <a:txBody>
                    <a:bodyPr/>
                    <a:lstStyle/>
                    <a:p>
                      <a:pPr algn="l" fontAlgn="b"/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v3 5b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v3 30b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v3 30b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v2 30b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v2 30 b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1016148"/>
                  </a:ext>
                </a:extLst>
              </a:tr>
              <a:tr h="30175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arb % </a:t>
                      </a:r>
                      <a:r>
                        <a:rPr lang="en-US" sz="18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tradeVolume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4%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7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7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4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9305361"/>
                  </a:ext>
                </a:extLst>
              </a:tr>
              <a:tr h="30175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Current arb net profi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30,9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0,6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32,4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7,5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9,4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513571"/>
                  </a:ext>
                </a:extLst>
              </a:tr>
              <a:tr h="30175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current APY*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94%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9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7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0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36672"/>
                  </a:ext>
                </a:extLst>
              </a:tr>
              <a:tr h="30175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Proposed arb </a:t>
                      </a:r>
                      <a:r>
                        <a:rPr lang="en-US" sz="18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pnl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1,3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,8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,1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,3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,8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1869778"/>
                  </a:ext>
                </a:extLst>
              </a:tr>
              <a:tr h="30175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Proposed APY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67%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8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98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99098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08145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776A40-7908-2C37-A838-861ED1B9F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P Pro Forma Using Actual Arb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2F2CF1-879F-263F-D784-6EA8745AC6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P net profit = 0.9 * (arb net profit + fees paid)+noise fees </a:t>
            </a:r>
            <a:r>
              <a:rPr lang="en-US" dirty="0">
                <a:sym typeface="Symbol" panose="05050102010706020507" pitchFamily="18" charset="2"/>
              </a:rPr>
              <a:t> IL</a:t>
            </a:r>
            <a:endParaRPr lang="en-US" dirty="0"/>
          </a:p>
          <a:p>
            <a:r>
              <a:rPr lang="en-US" dirty="0"/>
              <a:t>LP capital 20% of v2 mkt cap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C5C7C3-E0C3-4A45-EB9D-42820937D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CDC43C-F31C-E16C-17AA-3FB7BDF04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71B601-BAFF-D3BC-F7C8-226B79F3B31E}"/>
              </a:ext>
            </a:extLst>
          </p:cNvPr>
          <p:cNvSpPr txBox="1"/>
          <p:nvPr/>
        </p:nvSpPr>
        <p:spPr>
          <a:xfrm>
            <a:off x="3545162" y="2801536"/>
            <a:ext cx="60632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effectLst/>
                <a:ea typeface="Aptos" panose="020B0004020202020204" pitchFamily="34" charset="0"/>
              </a:rPr>
              <a:t>derived using 13 months of data from April 2024 through April 2025. </a:t>
            </a:r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687D14C-B6EF-18A3-6EC5-F6E732279C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7621016"/>
              </p:ext>
            </p:extLst>
          </p:nvPr>
        </p:nvGraphicFramePr>
        <p:xfrm>
          <a:off x="1118681" y="3630430"/>
          <a:ext cx="8562346" cy="1703070"/>
        </p:xfrm>
        <a:graphic>
          <a:graphicData uri="http://schemas.openxmlformats.org/drawingml/2006/table">
            <a:tbl>
              <a:tblPr/>
              <a:tblGrid>
                <a:gridCol w="2140085">
                  <a:extLst>
                    <a:ext uri="{9D8B030D-6E8A-4147-A177-3AD203B41FA5}">
                      <a16:colId xmlns:a16="http://schemas.microsoft.com/office/drawing/2014/main" val="452711262"/>
                    </a:ext>
                  </a:extLst>
                </a:gridCol>
                <a:gridCol w="1264608">
                  <a:extLst>
                    <a:ext uri="{9D8B030D-6E8A-4147-A177-3AD203B41FA5}">
                      <a16:colId xmlns:a16="http://schemas.microsoft.com/office/drawing/2014/main" val="2969014585"/>
                    </a:ext>
                  </a:extLst>
                </a:gridCol>
                <a:gridCol w="1233052">
                  <a:extLst>
                    <a:ext uri="{9D8B030D-6E8A-4147-A177-3AD203B41FA5}">
                      <a16:colId xmlns:a16="http://schemas.microsoft.com/office/drawing/2014/main" val="526667844"/>
                    </a:ext>
                  </a:extLst>
                </a:gridCol>
                <a:gridCol w="1233052">
                  <a:extLst>
                    <a:ext uri="{9D8B030D-6E8A-4147-A177-3AD203B41FA5}">
                      <a16:colId xmlns:a16="http://schemas.microsoft.com/office/drawing/2014/main" val="959387254"/>
                    </a:ext>
                  </a:extLst>
                </a:gridCol>
                <a:gridCol w="1269859">
                  <a:extLst>
                    <a:ext uri="{9D8B030D-6E8A-4147-A177-3AD203B41FA5}">
                      <a16:colId xmlns:a16="http://schemas.microsoft.com/office/drawing/2014/main" val="3953969362"/>
                    </a:ext>
                  </a:extLst>
                </a:gridCol>
                <a:gridCol w="1421690">
                  <a:extLst>
                    <a:ext uri="{9D8B030D-6E8A-4147-A177-3AD203B41FA5}">
                      <a16:colId xmlns:a16="http://schemas.microsoft.com/office/drawing/2014/main" val="1365769538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ETH-USD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47209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chemeClr val="tx1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v3 5b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v3 30b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v3 30b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v2 30b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v2 30 b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30732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daily $ I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70,5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80,6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15,4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3,2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0,8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641832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Curr LP net profi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37,1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17,9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22,5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,6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2,5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12346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proposed LP net Profi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72,4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4,1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3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8,8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20,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47173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Proposed Net APY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1.4%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1.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rgbClr val="FF7C80"/>
                          </a:solidFill>
                          <a:effectLst/>
                          <a:latin typeface="Aptos Narrow" panose="020B0004020202020204" pitchFamily="34" charset="0"/>
                        </a:rPr>
                        <a:t>-0.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18.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Aptos Narrow" panose="020B0004020202020204" pitchFamily="34" charset="0"/>
                        </a:rPr>
                        <a:t>52.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53909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89813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2F602B-717E-2265-C33F-9399DAD89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cellaneo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2C1F03-1573-47AA-DD6C-32E8E4A6AF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417638"/>
            <a:ext cx="9260114" cy="4525963"/>
          </a:xfrm>
        </p:spPr>
        <p:txBody>
          <a:bodyPr>
            <a:normAutofit fontScale="70000" lnSpcReduction="20000"/>
          </a:bodyPr>
          <a:lstStyle/>
          <a:p>
            <a:r>
              <a:rPr lang="en-US" sz="2800" dirty="0"/>
              <a:t>minimum trade size for arbs</a:t>
            </a:r>
          </a:p>
          <a:p>
            <a:pPr lvl="1"/>
            <a:r>
              <a:rPr lang="en-US" dirty="0"/>
              <a:t>prevent excessive arb competition</a:t>
            </a:r>
          </a:p>
          <a:p>
            <a:r>
              <a:rPr lang="en-US" sz="2800" dirty="0"/>
              <a:t>gas price limit for arbs</a:t>
            </a:r>
          </a:p>
          <a:p>
            <a:pPr lvl="1"/>
            <a:r>
              <a:rPr lang="en-US" dirty="0"/>
              <a:t>gas price competition dead weight loss for AMM</a:t>
            </a:r>
          </a:p>
          <a:p>
            <a:r>
              <a:rPr lang="en-US" sz="2800" dirty="0"/>
              <a:t>fee should be &gt; 5bp</a:t>
            </a:r>
          </a:p>
          <a:p>
            <a:pPr lvl="1"/>
            <a:r>
              <a:rPr lang="en-US" dirty="0"/>
              <a:t>liquid equity trading costs 5-8 bps</a:t>
            </a:r>
          </a:p>
          <a:p>
            <a:pPr lvl="1"/>
            <a:r>
              <a:rPr lang="en-US" dirty="0"/>
              <a:t>front ends charge 15-50 bps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sz="2800" dirty="0"/>
              <a:t>Leverage creates use case for equity token</a:t>
            </a:r>
          </a:p>
          <a:p>
            <a:r>
              <a:rPr lang="en-US" sz="2800" dirty="0"/>
              <a:t>Extension to trader leverage straightforward</a:t>
            </a:r>
          </a:p>
          <a:p>
            <a:pPr lvl="1"/>
            <a:r>
              <a:rPr lang="en-US" dirty="0"/>
              <a:t>perps</a:t>
            </a:r>
          </a:p>
          <a:p>
            <a:r>
              <a:rPr lang="en-US" sz="2800" dirty="0" err="1"/>
              <a:t>RobinHood</a:t>
            </a:r>
            <a:r>
              <a:rPr lang="en-US" sz="2800" dirty="0"/>
              <a:t> or Coinbase could run a version where their centralized arb bot gives all </a:t>
            </a:r>
            <a:r>
              <a:rPr lang="en-US" sz="2800" dirty="0" err="1"/>
              <a:t>pnl</a:t>
            </a:r>
            <a:r>
              <a:rPr lang="en-US" sz="2800" dirty="0"/>
              <a:t> to LPs</a:t>
            </a:r>
          </a:p>
          <a:p>
            <a:pPr lvl="1"/>
            <a:r>
              <a:rPr lang="en-US" sz="2400" dirty="0"/>
              <a:t>subject to expropriation, and permissioned, but at least more secure &amp; transparent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3A14A7-268A-BD65-18DB-98A46F1AA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D3D920-63B0-F0E5-CD2E-F6E874901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80705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DEAD18-D3F6-30B7-2FF9-05BA143FE8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15C52A-A94B-9A91-3B76-956290B3E9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900" dirty="0">
                <a:hlinkClick r:id="rId2"/>
              </a:rPr>
              <a:t>https://efalken.substack.com/p/deriving-lvr-six-ways</a:t>
            </a:r>
            <a:endParaRPr lang="en-US" sz="1900" dirty="0"/>
          </a:p>
          <a:p>
            <a:r>
              <a:rPr lang="en-US" sz="1900" dirty="0">
                <a:hlinkClick r:id="rId3"/>
              </a:rPr>
              <a:t>https://efalken.substack.com/p/amm-with-whitelisted-arbs</a:t>
            </a:r>
            <a:endParaRPr lang="en-US" sz="1900" dirty="0"/>
          </a:p>
          <a:p>
            <a:r>
              <a:rPr lang="en-US" sz="1900" dirty="0">
                <a:hlinkClick r:id="rId4"/>
              </a:rPr>
              <a:t>https://papers.ssrn.com/sol3/papers.cfm?abstract_id=5274557</a:t>
            </a:r>
            <a:endParaRPr lang="en-US" sz="1900" dirty="0"/>
          </a:p>
          <a:p>
            <a:r>
              <a:rPr lang="en-US" sz="19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hlinkClick r:id="rId5"/>
              </a:rPr>
              <a:t>Python o</a:t>
            </a:r>
            <a:r>
              <a:rPr lang="en-US" sz="1900" kern="100" dirty="0"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  <a:hlinkClick r:id="rId5"/>
              </a:rPr>
              <a:t>f LP and arb simulation with collateral swapping</a:t>
            </a:r>
            <a:endParaRPr lang="en-US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endParaRPr lang="en-US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1E30CD-23CC-4F43-3667-1B96819C09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FF2CCF-74BA-33F1-5F4F-045239E42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1256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780664-4880-B317-5384-992FDA263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C5D666-1955-6C74-4A0E-B52576403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15B4B3-08EE-47AA-10A2-ED3271350B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61" y="2174101"/>
            <a:ext cx="3329079" cy="14623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5FCA6D-4469-1521-628D-44E6F080C5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416" y="3636406"/>
            <a:ext cx="2362530" cy="121937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30CC4E1-8C60-E1D4-F91C-F0B49A0E34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5252" y="4925497"/>
            <a:ext cx="4732409" cy="15720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9B0E7DA-6316-1412-A0F4-3514700A49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1970" y="2174101"/>
            <a:ext cx="4732409" cy="14623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4C306E3-C452-503E-6D45-13D66CB331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4339" y="5006971"/>
            <a:ext cx="2750227" cy="155289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6D0C4CE-8213-9D72-BCB4-B841DDAADF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59440" y="5131689"/>
            <a:ext cx="3467584" cy="112410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8C8D1CA-4C09-B0DB-5695-EA44EAC21F1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56909" y="2133150"/>
            <a:ext cx="2926024" cy="144020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ABD1719-2D0F-06BD-D366-07B6832ECD0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59440" y="3929587"/>
            <a:ext cx="3753374" cy="113363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F00E537-AF94-3F25-F302-CD53D421BB3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29473" y="3673979"/>
            <a:ext cx="4020111" cy="111458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0BD4CE6-0D1F-342E-BC2D-AC0FFDFB4CBC}"/>
              </a:ext>
            </a:extLst>
          </p:cNvPr>
          <p:cNvSpPr txBox="1"/>
          <p:nvPr/>
        </p:nvSpPr>
        <p:spPr>
          <a:xfrm>
            <a:off x="1188720" y="222069"/>
            <a:ext cx="969264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There are many takes on how to reduce or eliminate I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706986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6A78E-0C00-070C-ABEC-446326B5C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ctions Good, But Not For LP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3253CF-1098-D2AA-64CD-7D76245A14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D17179-F665-5B00-117B-88E3FF82E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1C906AD-8286-5E1C-6F9E-C870123A79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3237" y="1807724"/>
            <a:ext cx="4775638" cy="47756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02D99AE-1DF7-8D4D-9DD0-FD19D15B3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963" y="1715649"/>
            <a:ext cx="4705456" cy="48677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06AC982-C6B0-9405-6A4B-4F1F98D51EC1}"/>
              </a:ext>
            </a:extLst>
          </p:cNvPr>
          <p:cNvSpPr txBox="1"/>
          <p:nvPr/>
        </p:nvSpPr>
        <p:spPr>
          <a:xfrm>
            <a:off x="1481960" y="1180742"/>
            <a:ext cx="20179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CoW</a:t>
            </a:r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6FCFC2-C47E-B8DD-5594-CA856E07A459}"/>
              </a:ext>
            </a:extLst>
          </p:cNvPr>
          <p:cNvSpPr txBox="1"/>
          <p:nvPr/>
        </p:nvSpPr>
        <p:spPr>
          <a:xfrm>
            <a:off x="8026400" y="1234800"/>
            <a:ext cx="20179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UniSwapX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5743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C2077-D6DC-32FD-40A4-21FB7A768A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Empirical Documentation of Proble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C80F15-D4F8-DCDC-4189-23528372A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B10A95-948C-E282-3E1F-B0510FEEE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6705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EAB5B9-F47B-16FF-31B8-937BC1210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848768"/>
          </a:xfrm>
        </p:spPr>
        <p:txBody>
          <a:bodyPr/>
          <a:lstStyle/>
          <a:p>
            <a:r>
              <a:rPr lang="en-US" dirty="0"/>
              <a:t>Nomencla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2C851-6D83-2718-EC86-076D137E68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998318"/>
            <a:ext cx="109728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/>
              <a:t>Impermanent loss </a:t>
            </a:r>
            <a:r>
              <a:rPr lang="en-US" dirty="0"/>
              <a:t>(IL) is a realization of an option-like return for an arbitrary start and end date</a:t>
            </a:r>
          </a:p>
          <a:p>
            <a:r>
              <a:rPr lang="en-US" dirty="0"/>
              <a:t>Though technically incorrect, following convention, I often use IL as a shorthand for Expected[IL] or ‘on average’</a:t>
            </a:r>
          </a:p>
          <a:p>
            <a:r>
              <a:rPr lang="en-US" dirty="0"/>
              <a:t>aka</a:t>
            </a:r>
          </a:p>
          <a:p>
            <a:pPr lvl="1"/>
            <a:r>
              <a:rPr lang="en-US" dirty="0"/>
              <a:t>gamma decay</a:t>
            </a:r>
          </a:p>
          <a:p>
            <a:pPr lvl="1"/>
            <a:r>
              <a:rPr lang="en-US" dirty="0"/>
              <a:t>convexity cost</a:t>
            </a:r>
          </a:p>
          <a:p>
            <a:pPr lvl="1"/>
            <a:r>
              <a:rPr lang="en-US" dirty="0"/>
              <a:t>theta</a:t>
            </a:r>
          </a:p>
          <a:p>
            <a:pPr lvl="1"/>
            <a:r>
              <a:rPr lang="en-US" dirty="0"/>
              <a:t>hedged LP </a:t>
            </a:r>
            <a:r>
              <a:rPr lang="en-US" dirty="0" err="1"/>
              <a:t>PnL</a:t>
            </a:r>
            <a:r>
              <a:rPr lang="en-US" dirty="0"/>
              <a:t> w/o fees</a:t>
            </a:r>
          </a:p>
          <a:p>
            <a:pPr lvl="2"/>
            <a:r>
              <a:rPr lang="en-US" dirty="0"/>
              <a:t>loss-vs-rebalancing (LVR)</a:t>
            </a:r>
          </a:p>
          <a:p>
            <a:r>
              <a:rPr lang="en-US" dirty="0"/>
              <a:t>Can be derived/motivated 6 way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6B576A-9927-669B-5A20-5588DAB08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F0E540-5BF4-7869-1452-2295CC092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00511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5F54AB-4FD5-EEA0-6B61-D158210148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I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7E3A6A-CAFF-9739-CD60-D6E23A89DD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line AMM APYs are annualized fees / TVL</a:t>
            </a:r>
          </a:p>
          <a:p>
            <a:pPr lvl="1"/>
            <a:r>
              <a:rPr lang="en-US" dirty="0"/>
              <a:t>no IL estimate</a:t>
            </a:r>
          </a:p>
          <a:p>
            <a:r>
              <a:rPr lang="en-US" dirty="0"/>
              <a:t>How I measure I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1AE625-8DF2-32CC-113A-DF4F547ADB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599ED2-C22F-DBB0-7643-EB3871981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174D9ED-F0E4-A469-DDE8-907EC1B07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216642"/>
              </p:ext>
            </p:extLst>
          </p:nvPr>
        </p:nvGraphicFramePr>
        <p:xfrm>
          <a:off x="1589951" y="3303410"/>
          <a:ext cx="540861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640" imgH="1091880" progId="Equation.DSMT4">
                  <p:embed/>
                </p:oleObj>
              </mc:Choice>
              <mc:Fallback>
                <p:oleObj name="Equation" r:id="rId3" imgW="3644640" imgH="1091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6174D9ED-F0E4-A469-DDE8-907EC1B07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951" y="3303410"/>
                        <a:ext cx="5408612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82081E4A-B656-3FFB-2708-BCE24925C0E7}"/>
              </a:ext>
            </a:extLst>
          </p:cNvPr>
          <p:cNvSpPr txBox="1"/>
          <p:nvPr/>
        </p:nvSpPr>
        <p:spPr>
          <a:xfrm>
            <a:off x="792146" y="4925835"/>
            <a:ext cx="44012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give similar resul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 v2, virtually identical, see cha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#1 easiest to calculat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voids </a:t>
            </a:r>
            <a:r>
              <a:rPr lang="en-US" dirty="0" err="1"/>
              <a:t>liq-prc</a:t>
            </a:r>
            <a:r>
              <a:rPr lang="en-US" dirty="0"/>
              <a:t> correlation issues in v3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F90AFF0-CF15-11F0-414A-33DDD47E0C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0700" y="4114622"/>
            <a:ext cx="3141349" cy="2122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8999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034E1-AD2E-6FD3-F8FF-9FDAC9852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APY ambiguous for v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06A85-D132-20C7-5A62-559D18B03F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sy for v2</a:t>
            </a:r>
          </a:p>
          <a:p>
            <a:r>
              <a:rPr lang="en-US" dirty="0"/>
              <a:t>for v3</a:t>
            </a:r>
          </a:p>
          <a:p>
            <a:pPr lvl="1"/>
            <a:r>
              <a:rPr lang="en-US" dirty="0"/>
              <a:t>JIT trading increases </a:t>
            </a:r>
            <a:r>
              <a:rPr lang="en-US" dirty="0" err="1"/>
              <a:t>liq</a:t>
            </a:r>
            <a:r>
              <a:rPr lang="en-US" dirty="0"/>
              <a:t> by 1000-fold</a:t>
            </a:r>
          </a:p>
          <a:p>
            <a:pPr lvl="2"/>
            <a:r>
              <a:rPr lang="en-US" dirty="0"/>
              <a:t>simple average liquidity noisy</a:t>
            </a:r>
          </a:p>
          <a:p>
            <a:pPr lvl="1"/>
            <a:r>
              <a:rPr lang="en-US" dirty="0"/>
              <a:t>LP leverage ranges from 1 to 1000</a:t>
            </a:r>
          </a:p>
          <a:p>
            <a:pPr lvl="1"/>
            <a:r>
              <a:rPr lang="en-US" dirty="0"/>
              <a:t>Inactive ranges and TVL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9C45D2-66EF-4CD7-BA7A-373846C65E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C780B0-2B74-D71D-8B85-E4FB43882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492FB8E-5059-031E-9914-E8C120925E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6400" y="1298825"/>
            <a:ext cx="2680693" cy="18052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720D3B7-A81E-2A5A-7AAA-0E70C1A782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6149" y="4838541"/>
            <a:ext cx="2680692" cy="157949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2B985D7-049E-C646-F8C6-FA098B6A3D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6149" y="3240974"/>
            <a:ext cx="3084708" cy="146064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536465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2536FF-E5FE-53FB-D3C7-43A08E904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/fe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1A9B6D-F065-16C9-72F3-1A7136045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IL presentations are APYs, cumulative US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difficult to compare, assess statistical significance</a:t>
            </a:r>
          </a:p>
          <a:p>
            <a:r>
              <a:rPr lang="en-US" dirty="0"/>
              <a:t>In contrast, IL/fees is stationary, comparable across pools</a:t>
            </a:r>
          </a:p>
          <a:p>
            <a:r>
              <a:rPr lang="en-US" dirty="0"/>
              <a:t>intuitive: if expense/revenue &gt; 1.0, LP loses money, regardless of leverag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05AF2D-838B-3A85-4E8D-FE1DE4784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ic Falkenste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0F7F46-05C1-9B03-32F0-AC71B2B0D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6A495-BE69-4C80-8E7A-B01011BBB9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241EFC-0B7E-83C6-7A7B-6BB99DDC4A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9433" y="2259874"/>
            <a:ext cx="3655721" cy="17469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C0430A7-7A22-FE55-6710-A2B925CEA5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845" y="2259874"/>
            <a:ext cx="2390806" cy="17109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4482C2C-6410-F1AE-7AAD-DC7BB4F668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6083" y="2259875"/>
            <a:ext cx="2379918" cy="1735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0876471"/>
      </p:ext>
    </p:extLst>
  </p:cSld>
  <p:clrMapOvr>
    <a:masterClrMapping/>
  </p:clrMapOvr>
</p:sld>
</file>

<file path=ppt/theme/theme1.xml><?xml version="1.0" encoding="utf-8"?>
<a:theme xmlns:a="http://schemas.openxmlformats.org/drawingml/2006/main" name="ppt7805.tmp">
  <a:themeElements>
    <a:clrScheme name="Custom 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2DCDB"/>
      </a:hlink>
      <a:folHlink>
        <a:srgbClr val="E5B9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08</TotalTime>
  <Words>1958</Words>
  <Application>Microsoft Office PowerPoint</Application>
  <PresentationFormat>Widescreen</PresentationFormat>
  <Paragraphs>777</Paragraphs>
  <Slides>2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ptos</vt:lpstr>
      <vt:lpstr>Aptos Narrow</vt:lpstr>
      <vt:lpstr>Arial</vt:lpstr>
      <vt:lpstr>Calibri</vt:lpstr>
      <vt:lpstr>Cambria Math</vt:lpstr>
      <vt:lpstr>fkGroteskNeue</vt:lpstr>
      <vt:lpstr>Symbol</vt:lpstr>
      <vt:lpstr>Wingdings</vt:lpstr>
      <vt:lpstr>ppt7805.tmp</vt:lpstr>
      <vt:lpstr>Equation</vt:lpstr>
      <vt:lpstr>IL Minimizing AMM</vt:lpstr>
      <vt:lpstr>Problem: Capital Efficient AMM LPs Lose Money  PnL = fees – IL &lt; 0 IL &gt; fees</vt:lpstr>
      <vt:lpstr>PowerPoint Presentation</vt:lpstr>
      <vt:lpstr>Auctions Good, But Not For LPs</vt:lpstr>
      <vt:lpstr>Quick Empirical Documentation of Problem</vt:lpstr>
      <vt:lpstr>Nomenclature</vt:lpstr>
      <vt:lpstr>Measuring IL</vt:lpstr>
      <vt:lpstr>LP APY ambiguous for v3</vt:lpstr>
      <vt:lpstr>IL/fees</vt:lpstr>
      <vt:lpstr>PowerPoint Presentation</vt:lpstr>
      <vt:lpstr>Drill Down into Arb Data</vt:lpstr>
      <vt:lpstr>Pool Data Apr 24-May ‘25</vt:lpstr>
      <vt:lpstr>Heterogeneous Arbs</vt:lpstr>
      <vt:lpstr>Simple Arb Behavior </vt:lpstr>
      <vt:lpstr>Opportunistic Arb Behavior</vt:lpstr>
      <vt:lpstr>Arbs Can and Will Collude</vt:lpstr>
      <vt:lpstr>Solution: Integrate arbs into AMMs</vt:lpstr>
      <vt:lpstr>Solution: Specifics for AMMs</vt:lpstr>
      <vt:lpstr>Start with Worst Case Scenario</vt:lpstr>
      <vt:lpstr>LP Default</vt:lpstr>
      <vt:lpstr>Arb Default</vt:lpstr>
      <vt:lpstr>Arb and LP Collateral Swapping</vt:lpstr>
      <vt:lpstr>LP &amp; Arb Collateral Swap Example</vt:lpstr>
      <vt:lpstr>LP and Arb ETH Balances w/ Swapping</vt:lpstr>
      <vt:lpstr>Arb High-Level Pro-Forma APY</vt:lpstr>
      <vt:lpstr>Arb Pro Forma Using Actual Arb Data</vt:lpstr>
      <vt:lpstr>LP Pro Forma Using Actual Arb Data</vt:lpstr>
      <vt:lpstr>Miscellaneous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ity Quant Model</dc:title>
  <dc:creator>Eric Falkenstein</dc:creator>
  <cp:lastModifiedBy>Eric Falkenstein</cp:lastModifiedBy>
  <cp:revision>171</cp:revision>
  <dcterms:created xsi:type="dcterms:W3CDTF">2022-07-13T12:41:34Z</dcterms:created>
  <dcterms:modified xsi:type="dcterms:W3CDTF">2025-07-15T17:42:05Z</dcterms:modified>
</cp:coreProperties>
</file>